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text" w:horzAnchor="margin" w:tblpY="8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28"/>
      </w:tblGrid>
      <w:tr w:rsidR="00C76101" w:rsidRPr="007E0861" w14:paraId="337C0D02" w14:textId="77777777" w:rsidTr="00C76101">
        <w:tc>
          <w:tcPr>
            <w:tcW w:w="3528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0822A0B6" w14:textId="0395EF8B" w:rsidR="00C76101" w:rsidRPr="007E0861" w:rsidRDefault="00C76101" w:rsidP="00C76101">
            <w:pPr>
              <w:rPr>
                <w:b/>
                <w:szCs w:val="20"/>
              </w:rPr>
            </w:pPr>
            <w:r w:rsidRPr="007E0861">
              <w:rPr>
                <w:b/>
                <w:szCs w:val="20"/>
              </w:rPr>
              <w:t xml:space="preserve">Skill </w:t>
            </w:r>
            <w:r>
              <w:rPr>
                <w:b/>
                <w:szCs w:val="20"/>
              </w:rPr>
              <w:t>11</w:t>
            </w:r>
            <w:r w:rsidRPr="007E0861">
              <w:rPr>
                <w:b/>
                <w:szCs w:val="20"/>
              </w:rPr>
              <w:t>.01</w:t>
            </w:r>
            <w:r>
              <w:rPr>
                <w:b/>
                <w:szCs w:val="20"/>
              </w:rPr>
              <w:t xml:space="preserve"> Exercise</w:t>
            </w:r>
            <w:r w:rsidRPr="007E0861">
              <w:rPr>
                <w:b/>
                <w:szCs w:val="20"/>
              </w:rPr>
              <w:t xml:space="preserve"> 1</w:t>
            </w:r>
          </w:p>
        </w:tc>
      </w:tr>
      <w:tr w:rsidR="00C76101" w:rsidRPr="007E0861" w14:paraId="135C5F97" w14:textId="77777777" w:rsidTr="00C76101">
        <w:tc>
          <w:tcPr>
            <w:tcW w:w="3528" w:type="dxa"/>
            <w:shd w:val="clear" w:color="auto" w:fill="auto"/>
          </w:tcPr>
          <w:p w14:paraId="390BC39E" w14:textId="77777777" w:rsidR="00C76101" w:rsidRPr="007E0861" w:rsidRDefault="00C76101" w:rsidP="00C76101">
            <w:pPr>
              <w:rPr>
                <w:szCs w:val="20"/>
              </w:rPr>
            </w:pPr>
            <w:r w:rsidRPr="007E0861">
              <w:rPr>
                <w:szCs w:val="20"/>
              </w:rPr>
              <w:t xml:space="preserve">Refer to the figure shown to the right.  Identify the range of wavelengths associated with each color.  The “Reds” have already been filled in. </w:t>
            </w:r>
          </w:p>
        </w:tc>
      </w:tr>
      <w:tr w:rsidR="00C76101" w14:paraId="4C246884" w14:textId="77777777" w:rsidTr="00C76101">
        <w:tc>
          <w:tcPr>
            <w:tcW w:w="3528" w:type="dxa"/>
            <w:shd w:val="clear" w:color="auto" w:fill="auto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48"/>
              <w:gridCol w:w="1649"/>
            </w:tblGrid>
            <w:tr w:rsidR="00C76101" w14:paraId="243F5E72" w14:textId="77777777" w:rsidTr="00660C55">
              <w:tc>
                <w:tcPr>
                  <w:tcW w:w="1648" w:type="dxa"/>
                  <w:shd w:val="clear" w:color="auto" w:fill="auto"/>
                </w:tcPr>
                <w:p w14:paraId="59CBD981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b/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PlaceName">
                      <w:r w:rsidRPr="007E0861">
                        <w:rPr>
                          <w:b/>
                          <w:szCs w:val="20"/>
                        </w:rPr>
                        <w:t>Color</w:t>
                      </w:r>
                    </w:smartTag>
                    <w:r w:rsidRPr="007E0861">
                      <w:rPr>
                        <w:b/>
                        <w:szCs w:val="20"/>
                      </w:rPr>
                      <w:t xml:space="preserve"> </w:t>
                    </w:r>
                    <w:smartTag w:uri="urn:schemas-microsoft-com:office:smarttags" w:element="PlaceType">
                      <w:r w:rsidRPr="007E0861">
                        <w:rPr>
                          <w:b/>
                          <w:szCs w:val="20"/>
                        </w:rPr>
                        <w:t>Range</w:t>
                      </w:r>
                    </w:smartTag>
                  </w:smartTag>
                </w:p>
              </w:tc>
              <w:tc>
                <w:tcPr>
                  <w:tcW w:w="1649" w:type="dxa"/>
                  <w:shd w:val="clear" w:color="auto" w:fill="auto"/>
                </w:tcPr>
                <w:p w14:paraId="7C6405CC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b/>
                      <w:szCs w:val="20"/>
                    </w:rPr>
                  </w:pPr>
                  <w:r w:rsidRPr="007E0861">
                    <w:rPr>
                      <w:b/>
                      <w:szCs w:val="20"/>
                    </w:rPr>
                    <w:t>Wavelengths</w:t>
                  </w:r>
                </w:p>
              </w:tc>
            </w:tr>
            <w:tr w:rsidR="00C76101" w14:paraId="22CB846F" w14:textId="77777777" w:rsidTr="00660C55">
              <w:tc>
                <w:tcPr>
                  <w:tcW w:w="1648" w:type="dxa"/>
                  <w:shd w:val="clear" w:color="auto" w:fill="auto"/>
                </w:tcPr>
                <w:p w14:paraId="2E16EE4B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Reds</w:t>
                  </w:r>
                </w:p>
                <w:p w14:paraId="40C07389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  <w:tc>
                <w:tcPr>
                  <w:tcW w:w="1649" w:type="dxa"/>
                  <w:shd w:val="clear" w:color="auto" w:fill="auto"/>
                </w:tcPr>
                <w:p w14:paraId="321D22C4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680–740</w:t>
                  </w:r>
                </w:p>
              </w:tc>
            </w:tr>
            <w:tr w:rsidR="00C76101" w14:paraId="53127A77" w14:textId="77777777" w:rsidTr="00660C55">
              <w:tc>
                <w:tcPr>
                  <w:tcW w:w="1648" w:type="dxa"/>
                  <w:shd w:val="clear" w:color="auto" w:fill="auto"/>
                </w:tcPr>
                <w:p w14:paraId="74A457E2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City">
                      <w:r w:rsidRPr="007E0861">
                        <w:rPr>
                          <w:szCs w:val="20"/>
                        </w:rPr>
                        <w:t>Oranges</w:t>
                      </w:r>
                    </w:smartTag>
                  </w:smartTag>
                </w:p>
                <w:p w14:paraId="5FCC76D4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  <w:tc>
                <w:tcPr>
                  <w:tcW w:w="1649" w:type="dxa"/>
                  <w:shd w:val="clear" w:color="auto" w:fill="auto"/>
                </w:tcPr>
                <w:p w14:paraId="41F79B6D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</w:tr>
            <w:tr w:rsidR="00C76101" w14:paraId="0A000195" w14:textId="77777777" w:rsidTr="00660C55">
              <w:tc>
                <w:tcPr>
                  <w:tcW w:w="1648" w:type="dxa"/>
                  <w:shd w:val="clear" w:color="auto" w:fill="auto"/>
                </w:tcPr>
                <w:p w14:paraId="06F10738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Yellows</w:t>
                  </w:r>
                </w:p>
                <w:p w14:paraId="67AE969B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  <w:tc>
                <w:tcPr>
                  <w:tcW w:w="1649" w:type="dxa"/>
                  <w:shd w:val="clear" w:color="auto" w:fill="auto"/>
                </w:tcPr>
                <w:p w14:paraId="2FD4990B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</w:tr>
            <w:tr w:rsidR="00C76101" w14:paraId="410F3594" w14:textId="77777777" w:rsidTr="00660C55">
              <w:tc>
                <w:tcPr>
                  <w:tcW w:w="1648" w:type="dxa"/>
                  <w:shd w:val="clear" w:color="auto" w:fill="auto"/>
                </w:tcPr>
                <w:p w14:paraId="3D4968A7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Greens</w:t>
                  </w:r>
                </w:p>
                <w:p w14:paraId="444098FF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  <w:tc>
                <w:tcPr>
                  <w:tcW w:w="1649" w:type="dxa"/>
                  <w:shd w:val="clear" w:color="auto" w:fill="auto"/>
                </w:tcPr>
                <w:p w14:paraId="7D3A4FAA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</w:tr>
            <w:tr w:rsidR="00C76101" w14:paraId="036E1D1F" w14:textId="77777777" w:rsidTr="00660C55">
              <w:tc>
                <w:tcPr>
                  <w:tcW w:w="1648" w:type="dxa"/>
                  <w:shd w:val="clear" w:color="auto" w:fill="auto"/>
                </w:tcPr>
                <w:p w14:paraId="7F873C50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Blues</w:t>
                  </w:r>
                </w:p>
                <w:p w14:paraId="0221C932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  <w:tc>
                <w:tcPr>
                  <w:tcW w:w="1649" w:type="dxa"/>
                  <w:shd w:val="clear" w:color="auto" w:fill="auto"/>
                </w:tcPr>
                <w:p w14:paraId="653027A7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</w:tr>
            <w:tr w:rsidR="00C76101" w14:paraId="1F36E3CC" w14:textId="77777777" w:rsidTr="00660C55">
              <w:tc>
                <w:tcPr>
                  <w:tcW w:w="1648" w:type="dxa"/>
                  <w:shd w:val="clear" w:color="auto" w:fill="auto"/>
                </w:tcPr>
                <w:p w14:paraId="325FE483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Violets</w:t>
                  </w:r>
                </w:p>
                <w:p w14:paraId="23CE3C8D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  <w:tc>
                <w:tcPr>
                  <w:tcW w:w="1649" w:type="dxa"/>
                  <w:shd w:val="clear" w:color="auto" w:fill="auto"/>
                </w:tcPr>
                <w:p w14:paraId="39F5A139" w14:textId="77777777" w:rsidR="00C76101" w:rsidRPr="007E0861" w:rsidRDefault="00C76101" w:rsidP="00C76101">
                  <w:pPr>
                    <w:framePr w:hSpace="180" w:wrap="around" w:vAnchor="text" w:hAnchor="margin" w:y="84"/>
                    <w:rPr>
                      <w:szCs w:val="20"/>
                    </w:rPr>
                  </w:pPr>
                </w:p>
              </w:tc>
            </w:tr>
          </w:tbl>
          <w:p w14:paraId="17CDC5A7" w14:textId="77777777" w:rsidR="00C76101" w:rsidRDefault="00C76101" w:rsidP="00C76101"/>
        </w:tc>
      </w:tr>
    </w:tbl>
    <w:p w14:paraId="036F581B" w14:textId="0FAD2873" w:rsidR="00330AC8" w:rsidRDefault="00330AC8">
      <w:pPr>
        <w:rPr>
          <w:szCs w:val="20"/>
        </w:rPr>
      </w:pPr>
    </w:p>
    <w:p w14:paraId="00F58904" w14:textId="66960BA2" w:rsidR="00C76101" w:rsidRDefault="00C76101">
      <w:pPr>
        <w:rPr>
          <w:szCs w:val="20"/>
        </w:rPr>
      </w:pPr>
    </w:p>
    <w:p w14:paraId="25493400" w14:textId="045CA365" w:rsidR="00C76101" w:rsidRDefault="00C76101">
      <w:pPr>
        <w:rPr>
          <w:szCs w:val="20"/>
        </w:rPr>
      </w:pPr>
    </w:p>
    <w:p w14:paraId="70F5006D" w14:textId="021E5248" w:rsidR="00C76101" w:rsidRDefault="00C76101">
      <w:pPr>
        <w:rPr>
          <w:szCs w:val="20"/>
        </w:rPr>
      </w:pPr>
    </w:p>
    <w:p w14:paraId="60475139" w14:textId="2B03D2F9" w:rsidR="00C76101" w:rsidRDefault="00C76101">
      <w:pPr>
        <w:rPr>
          <w:szCs w:val="20"/>
        </w:rPr>
      </w:pPr>
    </w:p>
    <w:p w14:paraId="4CC16E14" w14:textId="33A8C404" w:rsidR="00C76101" w:rsidRDefault="00C76101">
      <w:pPr>
        <w:rPr>
          <w:szCs w:val="20"/>
        </w:rPr>
      </w:pPr>
    </w:p>
    <w:p w14:paraId="6C74A39E" w14:textId="51B5E041" w:rsidR="00C76101" w:rsidRDefault="00C76101">
      <w:pPr>
        <w:rPr>
          <w:szCs w:val="20"/>
        </w:rPr>
      </w:pPr>
    </w:p>
    <w:p w14:paraId="49690131" w14:textId="5C5F9E00" w:rsidR="00C76101" w:rsidRDefault="00C76101">
      <w:pPr>
        <w:rPr>
          <w:szCs w:val="20"/>
        </w:rPr>
      </w:pPr>
    </w:p>
    <w:p w14:paraId="5B3D40BD" w14:textId="57E96B39" w:rsidR="00C76101" w:rsidRDefault="00C76101">
      <w:pPr>
        <w:rPr>
          <w:szCs w:val="20"/>
        </w:rPr>
      </w:pPr>
    </w:p>
    <w:p w14:paraId="30C35E5F" w14:textId="5208353B" w:rsidR="00C76101" w:rsidRDefault="00C76101">
      <w:pPr>
        <w:rPr>
          <w:szCs w:val="20"/>
        </w:rPr>
      </w:pPr>
    </w:p>
    <w:p w14:paraId="1FEF06A8" w14:textId="2FDF15ED" w:rsidR="00C76101" w:rsidRDefault="00C76101">
      <w:pPr>
        <w:rPr>
          <w:szCs w:val="20"/>
        </w:rPr>
      </w:pPr>
    </w:p>
    <w:p w14:paraId="1C58F619" w14:textId="77777777" w:rsidR="00C76101" w:rsidRDefault="00C76101">
      <w:pPr>
        <w:rPr>
          <w:szCs w:val="20"/>
        </w:rPr>
      </w:pPr>
    </w:p>
    <w:p w14:paraId="7E5FA63C" w14:textId="77777777" w:rsidR="00C76101" w:rsidRDefault="00C76101" w:rsidP="00F35E3F">
      <w:pPr>
        <w:rPr>
          <w:b/>
          <w:szCs w:val="20"/>
        </w:rPr>
      </w:pPr>
    </w:p>
    <w:p w14:paraId="66C1699B" w14:textId="77777777" w:rsidR="00C76101" w:rsidRDefault="00C76101" w:rsidP="00F35E3F">
      <w:pPr>
        <w:rPr>
          <w:b/>
          <w:szCs w:val="20"/>
        </w:rPr>
      </w:pPr>
    </w:p>
    <w:p w14:paraId="25BC27FB" w14:textId="77777777" w:rsidR="00C76101" w:rsidRDefault="00C76101" w:rsidP="00F35E3F">
      <w:pPr>
        <w:rPr>
          <w:b/>
          <w:szCs w:val="20"/>
        </w:rPr>
      </w:pPr>
    </w:p>
    <w:p w14:paraId="1AE08562" w14:textId="77777777" w:rsidR="00C76101" w:rsidRDefault="00C76101" w:rsidP="00F35E3F">
      <w:pPr>
        <w:rPr>
          <w:b/>
          <w:szCs w:val="20"/>
        </w:rPr>
      </w:pPr>
    </w:p>
    <w:p w14:paraId="6962298E" w14:textId="75E125BE" w:rsidR="00C76101" w:rsidRDefault="00C76101" w:rsidP="00F35E3F">
      <w:pPr>
        <w:rPr>
          <w:b/>
          <w:szCs w:val="20"/>
        </w:rPr>
      </w:pPr>
    </w:p>
    <w:p w14:paraId="5971DF36" w14:textId="008CF7C2" w:rsidR="00C76101" w:rsidRDefault="00C76101" w:rsidP="00F35E3F">
      <w:pPr>
        <w:rPr>
          <w:b/>
          <w:szCs w:val="20"/>
        </w:rPr>
      </w:pPr>
    </w:p>
    <w:p w14:paraId="3B09787C" w14:textId="756010ED" w:rsidR="00C76101" w:rsidRDefault="00C76101" w:rsidP="00F35E3F">
      <w:pPr>
        <w:rPr>
          <w:b/>
          <w:szCs w:val="20"/>
        </w:rPr>
      </w:pPr>
    </w:p>
    <w:p w14:paraId="1991DA5A" w14:textId="0B7262E3" w:rsidR="00C76101" w:rsidRDefault="00C76101" w:rsidP="00F35E3F">
      <w:pPr>
        <w:rPr>
          <w:b/>
          <w:szCs w:val="20"/>
        </w:rPr>
      </w:pPr>
    </w:p>
    <w:p w14:paraId="3E48526E" w14:textId="409656A9" w:rsidR="00C76101" w:rsidRPr="00B34C30" w:rsidRDefault="00C76101" w:rsidP="00F35E3F">
      <w:pPr>
        <w:rPr>
          <w:b/>
          <w:szCs w:val="20"/>
        </w:rPr>
      </w:pPr>
      <w:r>
        <w:rPr>
          <w:b/>
          <w:szCs w:val="20"/>
        </w:rPr>
        <w:t xml:space="preserve">Skill 11.01 Exercise </w:t>
      </w:r>
      <w:r>
        <w:rPr>
          <w:b/>
          <w:szCs w:val="20"/>
        </w:rPr>
        <w:t>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F35E3F" w14:paraId="1F64FD51" w14:textId="77777777" w:rsidTr="00246EC2">
        <w:tc>
          <w:tcPr>
            <w:tcW w:w="8856" w:type="dxa"/>
            <w:shd w:val="clear" w:color="auto" w:fill="auto"/>
          </w:tcPr>
          <w:p w14:paraId="67CD12F7" w14:textId="77777777" w:rsidR="00F35E3F" w:rsidRPr="00014C5D" w:rsidRDefault="00F35E3F" w:rsidP="00246EC2">
            <w:pPr>
              <w:rPr>
                <w:szCs w:val="20"/>
              </w:rPr>
            </w:pPr>
            <w:r w:rsidRPr="00014C5D">
              <w:rPr>
                <w:szCs w:val="20"/>
              </w:rPr>
              <w:t xml:space="preserve">Navigate to the wave on a string simulator. </w:t>
            </w:r>
          </w:p>
          <w:p w14:paraId="415D82C5" w14:textId="77777777" w:rsidR="00F35E3F" w:rsidRPr="00014C5D" w:rsidRDefault="00F35E3F" w:rsidP="00246EC2">
            <w:pPr>
              <w:rPr>
                <w:szCs w:val="20"/>
              </w:rPr>
            </w:pPr>
          </w:p>
          <w:p w14:paraId="3B6E8EC4" w14:textId="77777777" w:rsidR="00F35E3F" w:rsidRPr="00014C5D" w:rsidRDefault="00B17CC1" w:rsidP="00246EC2">
            <w:pPr>
              <w:rPr>
                <w:szCs w:val="20"/>
              </w:rPr>
            </w:pPr>
            <w:hyperlink r:id="rId7" w:history="1">
              <w:r w:rsidR="00F35E3F" w:rsidRPr="00014C5D">
                <w:rPr>
                  <w:rStyle w:val="Hyperlink"/>
                </w:rPr>
                <w:t>http://phet.colorado.edu/sims/html/wave-on-a-string/latest/wave-on-a-string_en.html</w:t>
              </w:r>
            </w:hyperlink>
          </w:p>
          <w:p w14:paraId="1B67CED2" w14:textId="77777777" w:rsidR="00F35E3F" w:rsidRPr="00014C5D" w:rsidRDefault="00F35E3F" w:rsidP="00246EC2">
            <w:pPr>
              <w:rPr>
                <w:szCs w:val="20"/>
              </w:rPr>
            </w:pPr>
          </w:p>
          <w:p w14:paraId="78760B0E" w14:textId="77777777" w:rsidR="00F35E3F" w:rsidRPr="00014C5D" w:rsidRDefault="00F35E3F" w:rsidP="00246EC2">
            <w:pPr>
              <w:rPr>
                <w:szCs w:val="20"/>
              </w:rPr>
            </w:pPr>
            <w:r w:rsidRPr="00014C5D">
              <w:rPr>
                <w:szCs w:val="20"/>
              </w:rPr>
              <w:t>Once there, select the “No end” option and the “Oscillate” option</w:t>
            </w:r>
          </w:p>
          <w:p w14:paraId="6392FDD6" w14:textId="77777777" w:rsidR="00F35E3F" w:rsidRPr="00014C5D" w:rsidRDefault="00B17CC1" w:rsidP="00246EC2">
            <w:pPr>
              <w:rPr>
                <w:szCs w:val="20"/>
              </w:rPr>
            </w:pPr>
            <w:r>
              <w:fldChar w:fldCharType="begin"/>
            </w:r>
            <w:r>
              <w:instrText xml:space="preserve"> </w:instrText>
            </w:r>
            <w:r>
              <w:instrText>INCLUD</w:instrText>
            </w:r>
            <w:r>
              <w:instrText>EPICTURE  "C:\\..\\..\\Temp\\SNAGHTML5f73a17.PNG" \* MERGEFORMATINET</w:instrText>
            </w:r>
            <w:r>
              <w:instrText xml:space="preserve"> </w:instrText>
            </w:r>
            <w:r>
              <w:fldChar w:fldCharType="separate"/>
            </w:r>
            <w:r w:rsidR="00C76101">
              <w:pict w14:anchorId="72DAD2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6.8pt;height:80.4pt">
                  <v:imagedata r:id="rId8" r:href="rId9"/>
                </v:shape>
              </w:pict>
            </w:r>
            <w:r>
              <w:fldChar w:fldCharType="end"/>
            </w:r>
          </w:p>
          <w:p w14:paraId="1920EE5C" w14:textId="77777777" w:rsidR="00F35E3F" w:rsidRPr="00014C5D" w:rsidRDefault="00F35E3F" w:rsidP="00246EC2">
            <w:pPr>
              <w:rPr>
                <w:szCs w:val="20"/>
              </w:rPr>
            </w:pPr>
          </w:p>
        </w:tc>
      </w:tr>
      <w:tr w:rsidR="00F35E3F" w14:paraId="2773A2D7" w14:textId="77777777" w:rsidTr="00246EC2">
        <w:tc>
          <w:tcPr>
            <w:tcW w:w="8856" w:type="dxa"/>
            <w:shd w:val="clear" w:color="auto" w:fill="auto"/>
          </w:tcPr>
          <w:p w14:paraId="0056C141" w14:textId="77777777" w:rsidR="00F35E3F" w:rsidRPr="00014C5D" w:rsidRDefault="00F35E3F" w:rsidP="00F35E3F">
            <w:pPr>
              <w:numPr>
                <w:ilvl w:val="0"/>
                <w:numId w:val="11"/>
              </w:numPr>
              <w:tabs>
                <w:tab w:val="clear" w:pos="750"/>
                <w:tab w:val="num" w:pos="360"/>
              </w:tabs>
              <w:suppressAutoHyphens w:val="0"/>
              <w:ind w:left="360" w:hanging="360"/>
              <w:rPr>
                <w:szCs w:val="20"/>
              </w:rPr>
            </w:pPr>
            <w:r w:rsidRPr="00014C5D">
              <w:rPr>
                <w:szCs w:val="20"/>
              </w:rPr>
              <w:t xml:space="preserve">Locate the frequency slider.  Move it back and forth and observe how the wavelength changes.  </w:t>
            </w:r>
          </w:p>
          <w:p w14:paraId="1B409044" w14:textId="77777777" w:rsidR="00F35E3F" w:rsidRPr="00014C5D" w:rsidRDefault="00F35E3F" w:rsidP="00246EC2">
            <w:pPr>
              <w:rPr>
                <w:szCs w:val="20"/>
              </w:rPr>
            </w:pPr>
          </w:p>
          <w:p w14:paraId="16EB3648" w14:textId="76FF7825" w:rsidR="00F35E3F" w:rsidRPr="00014C5D" w:rsidRDefault="00F35E3F" w:rsidP="00F35E3F">
            <w:pPr>
              <w:numPr>
                <w:ilvl w:val="0"/>
                <w:numId w:val="12"/>
              </w:numPr>
              <w:suppressAutoHyphens w:val="0"/>
              <w:rPr>
                <w:szCs w:val="20"/>
              </w:rPr>
            </w:pPr>
            <w:r w:rsidRPr="00014C5D">
              <w:rPr>
                <w:noProof/>
                <w:szCs w:val="20"/>
              </w:rPr>
              <w:drawing>
                <wp:anchor distT="0" distB="0" distL="114300" distR="114300" simplePos="0" relativeHeight="251694080" behindDoc="0" locked="0" layoutInCell="1" allowOverlap="1" wp14:anchorId="240870C4" wp14:editId="1D238704">
                  <wp:simplePos x="0" y="0"/>
                  <wp:positionH relativeFrom="column">
                    <wp:posOffset>68580</wp:posOffset>
                  </wp:positionH>
                  <wp:positionV relativeFrom="paragraph">
                    <wp:align>outside</wp:align>
                  </wp:positionV>
                  <wp:extent cx="1943100" cy="984250"/>
                  <wp:effectExtent l="0" t="0" r="0" b="635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98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14C5D">
              <w:rPr>
                <w:szCs w:val="20"/>
              </w:rPr>
              <w:t>When you increase the frequency, what happens to the wavelength? Does it increase or decrease?</w:t>
            </w:r>
          </w:p>
          <w:p w14:paraId="588E2526" w14:textId="77777777" w:rsidR="00F35E3F" w:rsidRPr="00014C5D" w:rsidRDefault="00F35E3F" w:rsidP="00246EC2">
            <w:pPr>
              <w:ind w:left="360"/>
              <w:rPr>
                <w:szCs w:val="20"/>
              </w:rPr>
            </w:pPr>
          </w:p>
          <w:p w14:paraId="6033F719" w14:textId="77777777" w:rsidR="00F35E3F" w:rsidRPr="00014C5D" w:rsidRDefault="00F35E3F" w:rsidP="00246EC2">
            <w:pPr>
              <w:rPr>
                <w:szCs w:val="20"/>
              </w:rPr>
            </w:pPr>
          </w:p>
          <w:p w14:paraId="449B612F" w14:textId="77777777" w:rsidR="00F35E3F" w:rsidRPr="00014C5D" w:rsidRDefault="00F35E3F" w:rsidP="00246EC2">
            <w:pPr>
              <w:rPr>
                <w:szCs w:val="20"/>
              </w:rPr>
            </w:pPr>
          </w:p>
          <w:p w14:paraId="17EC1F85" w14:textId="77777777" w:rsidR="00F35E3F" w:rsidRPr="00014C5D" w:rsidRDefault="00F35E3F" w:rsidP="00F35E3F">
            <w:pPr>
              <w:numPr>
                <w:ilvl w:val="0"/>
                <w:numId w:val="12"/>
              </w:numPr>
              <w:suppressAutoHyphens w:val="0"/>
              <w:rPr>
                <w:szCs w:val="20"/>
              </w:rPr>
            </w:pPr>
            <w:r w:rsidRPr="00014C5D">
              <w:rPr>
                <w:szCs w:val="20"/>
              </w:rPr>
              <w:t>When you decrease the frequency, what happens to the wavelength?  Does it increase or decrease?</w:t>
            </w:r>
          </w:p>
          <w:p w14:paraId="5881E3D1" w14:textId="77777777" w:rsidR="00F35E3F" w:rsidRPr="00014C5D" w:rsidRDefault="00F35E3F" w:rsidP="00246EC2">
            <w:pPr>
              <w:ind w:left="360"/>
              <w:rPr>
                <w:szCs w:val="20"/>
              </w:rPr>
            </w:pPr>
          </w:p>
          <w:p w14:paraId="0A0DB31A" w14:textId="77777777" w:rsidR="00F35E3F" w:rsidRPr="00014C5D" w:rsidRDefault="00F35E3F" w:rsidP="00246EC2">
            <w:pPr>
              <w:rPr>
                <w:szCs w:val="20"/>
              </w:rPr>
            </w:pPr>
          </w:p>
          <w:p w14:paraId="4A9CAEAE" w14:textId="77777777" w:rsidR="00F35E3F" w:rsidRPr="00014C5D" w:rsidRDefault="00F35E3F" w:rsidP="00246EC2">
            <w:pPr>
              <w:rPr>
                <w:szCs w:val="20"/>
              </w:rPr>
            </w:pPr>
          </w:p>
          <w:p w14:paraId="77E638ED" w14:textId="77777777" w:rsidR="00F35E3F" w:rsidRDefault="00F35E3F" w:rsidP="00F35E3F">
            <w:pPr>
              <w:numPr>
                <w:ilvl w:val="0"/>
                <w:numId w:val="12"/>
              </w:numPr>
              <w:suppressAutoHyphens w:val="0"/>
            </w:pPr>
            <w:r w:rsidRPr="00014C5D">
              <w:rPr>
                <w:szCs w:val="20"/>
              </w:rPr>
              <w:t>What is the relationship between frequency and wavelength?  Is it inverse or direct?</w:t>
            </w:r>
            <w:r>
              <w:t xml:space="preserve"> </w:t>
            </w:r>
          </w:p>
          <w:p w14:paraId="5622D5A1" w14:textId="77777777" w:rsidR="00F35E3F" w:rsidRDefault="00F35E3F" w:rsidP="00246EC2"/>
          <w:p w14:paraId="116A734F" w14:textId="77777777" w:rsidR="00F35E3F" w:rsidRDefault="00F35E3F" w:rsidP="00246EC2"/>
          <w:p w14:paraId="3BD64DCE" w14:textId="77777777" w:rsidR="00F35E3F" w:rsidRDefault="00F35E3F" w:rsidP="00246EC2"/>
        </w:tc>
      </w:tr>
    </w:tbl>
    <w:p w14:paraId="6B6C375F" w14:textId="62875E92" w:rsidR="00F35E3F" w:rsidRDefault="00F35E3F" w:rsidP="00F35E3F"/>
    <w:p w14:paraId="7E43E452" w14:textId="0D9B2377" w:rsidR="00C76101" w:rsidRDefault="00C76101" w:rsidP="00F35E3F"/>
    <w:p w14:paraId="13AC4182" w14:textId="77777777" w:rsidR="00C76101" w:rsidRDefault="00C76101" w:rsidP="00F35E3F"/>
    <w:p w14:paraId="62A5D05E" w14:textId="5AC0205D" w:rsidR="00E1255C" w:rsidRPr="00E1255C" w:rsidRDefault="00E1255C" w:rsidP="00F35E3F">
      <w:pPr>
        <w:rPr>
          <w:b/>
          <w:bCs/>
        </w:rPr>
      </w:pPr>
      <w:r w:rsidRPr="00E1255C">
        <w:rPr>
          <w:b/>
          <w:bCs/>
        </w:rPr>
        <w:lastRenderedPageBreak/>
        <w:t xml:space="preserve">Skill 11.01 Exercise </w:t>
      </w:r>
      <w:r w:rsidR="00C76101">
        <w:rPr>
          <w:b/>
          <w:bCs/>
        </w:rPr>
        <w:t>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5E3F" w:rsidRPr="00014C5D" w14:paraId="05DF608B" w14:textId="77777777" w:rsidTr="00246EC2">
        <w:tc>
          <w:tcPr>
            <w:tcW w:w="8856" w:type="dxa"/>
            <w:shd w:val="clear" w:color="auto" w:fill="auto"/>
          </w:tcPr>
          <w:p w14:paraId="319533E5" w14:textId="77777777" w:rsidR="00F35E3F" w:rsidRPr="00014C5D" w:rsidRDefault="00F35E3F" w:rsidP="00E1255C">
            <w:pPr>
              <w:suppressAutoHyphens w:val="0"/>
              <w:rPr>
                <w:szCs w:val="20"/>
              </w:rPr>
            </w:pPr>
            <w:r w:rsidRPr="00014C5D">
              <w:rPr>
                <w:szCs w:val="20"/>
              </w:rPr>
              <w:t xml:space="preserve">Refer to the colors below.  Sort the colors from low to high with respect to frequency.  </w:t>
            </w:r>
          </w:p>
          <w:p w14:paraId="43F49FBF" w14:textId="77777777" w:rsidR="00F35E3F" w:rsidRPr="00014C5D" w:rsidRDefault="00F35E3F" w:rsidP="00246EC2">
            <w:pPr>
              <w:ind w:left="360"/>
              <w:rPr>
                <w:szCs w:val="20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48"/>
              <w:gridCol w:w="3002"/>
            </w:tblGrid>
            <w:tr w:rsidR="00F35E3F" w:rsidRPr="00014C5D" w14:paraId="4CE68448" w14:textId="77777777" w:rsidTr="00246EC2">
              <w:tc>
                <w:tcPr>
                  <w:tcW w:w="1648" w:type="dxa"/>
                  <w:shd w:val="clear" w:color="auto" w:fill="auto"/>
                </w:tcPr>
                <w:p w14:paraId="1AA14E23" w14:textId="77777777" w:rsidR="00F35E3F" w:rsidRPr="00014C5D" w:rsidRDefault="00F35E3F" w:rsidP="00246EC2">
                  <w:pPr>
                    <w:rPr>
                      <w:b/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PlaceName">
                      <w:r w:rsidRPr="00014C5D">
                        <w:rPr>
                          <w:b/>
                          <w:szCs w:val="20"/>
                        </w:rPr>
                        <w:t>Color</w:t>
                      </w:r>
                    </w:smartTag>
                    <w:r w:rsidRPr="00014C5D">
                      <w:rPr>
                        <w:b/>
                        <w:szCs w:val="20"/>
                      </w:rPr>
                      <w:t xml:space="preserve"> </w:t>
                    </w:r>
                    <w:smartTag w:uri="urn:schemas-microsoft-com:office:smarttags" w:element="PlaceType">
                      <w:r w:rsidRPr="00014C5D">
                        <w:rPr>
                          <w:b/>
                          <w:szCs w:val="20"/>
                        </w:rPr>
                        <w:t>Range</w:t>
                      </w:r>
                    </w:smartTag>
                  </w:smartTag>
                </w:p>
              </w:tc>
              <w:tc>
                <w:tcPr>
                  <w:tcW w:w="3002" w:type="dxa"/>
                  <w:shd w:val="clear" w:color="auto" w:fill="auto"/>
                </w:tcPr>
                <w:p w14:paraId="393F4FD6" w14:textId="77777777" w:rsidR="00F35E3F" w:rsidRPr="00014C5D" w:rsidRDefault="00F35E3F" w:rsidP="00246EC2">
                  <w:pPr>
                    <w:rPr>
                      <w:b/>
                      <w:szCs w:val="20"/>
                    </w:rPr>
                  </w:pPr>
                  <w:r w:rsidRPr="00014C5D">
                    <w:rPr>
                      <w:b/>
                      <w:szCs w:val="20"/>
                    </w:rPr>
                    <w:t>Order of frequency (1 = lowest)</w:t>
                  </w:r>
                </w:p>
              </w:tc>
            </w:tr>
            <w:tr w:rsidR="00F35E3F" w:rsidRPr="00014C5D" w14:paraId="31026ED4" w14:textId="77777777" w:rsidTr="00246EC2">
              <w:tc>
                <w:tcPr>
                  <w:tcW w:w="1648" w:type="dxa"/>
                  <w:shd w:val="clear" w:color="auto" w:fill="auto"/>
                </w:tcPr>
                <w:p w14:paraId="426D9932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Reds</w:t>
                  </w:r>
                </w:p>
                <w:p w14:paraId="019AE13E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2DBFC557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  <w:tr w:rsidR="00F35E3F" w:rsidRPr="00014C5D" w14:paraId="6090CC6E" w14:textId="77777777" w:rsidTr="00246EC2">
              <w:tc>
                <w:tcPr>
                  <w:tcW w:w="1648" w:type="dxa"/>
                  <w:shd w:val="clear" w:color="auto" w:fill="auto"/>
                </w:tcPr>
                <w:p w14:paraId="45628049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City">
                      <w:r w:rsidRPr="00014C5D">
                        <w:rPr>
                          <w:szCs w:val="20"/>
                        </w:rPr>
                        <w:t>Oranges</w:t>
                      </w:r>
                    </w:smartTag>
                  </w:smartTag>
                </w:p>
                <w:p w14:paraId="6EE05ABA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300590CD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  <w:tr w:rsidR="00F35E3F" w:rsidRPr="00014C5D" w14:paraId="24359A44" w14:textId="77777777" w:rsidTr="00246EC2">
              <w:tc>
                <w:tcPr>
                  <w:tcW w:w="1648" w:type="dxa"/>
                  <w:shd w:val="clear" w:color="auto" w:fill="auto"/>
                </w:tcPr>
                <w:p w14:paraId="2DFF8E80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Yellows</w:t>
                  </w:r>
                </w:p>
                <w:p w14:paraId="400A859D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6EB4ABF4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  <w:tr w:rsidR="00F35E3F" w:rsidRPr="00014C5D" w14:paraId="7F42CBF8" w14:textId="77777777" w:rsidTr="00246EC2">
              <w:tc>
                <w:tcPr>
                  <w:tcW w:w="1648" w:type="dxa"/>
                  <w:shd w:val="clear" w:color="auto" w:fill="auto"/>
                </w:tcPr>
                <w:p w14:paraId="376BE876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Greens</w:t>
                  </w:r>
                </w:p>
                <w:p w14:paraId="41C1D4D4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440E9A50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  <w:tr w:rsidR="00F35E3F" w:rsidRPr="00014C5D" w14:paraId="1B182C4F" w14:textId="77777777" w:rsidTr="00246EC2">
              <w:tc>
                <w:tcPr>
                  <w:tcW w:w="1648" w:type="dxa"/>
                  <w:shd w:val="clear" w:color="auto" w:fill="auto"/>
                </w:tcPr>
                <w:p w14:paraId="4097F24A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Blues</w:t>
                  </w:r>
                </w:p>
                <w:p w14:paraId="2036CAD7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7110584B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  <w:tr w:rsidR="00F35E3F" w:rsidRPr="00014C5D" w14:paraId="071EE3C6" w14:textId="77777777" w:rsidTr="00246EC2">
              <w:tc>
                <w:tcPr>
                  <w:tcW w:w="1648" w:type="dxa"/>
                  <w:shd w:val="clear" w:color="auto" w:fill="auto"/>
                </w:tcPr>
                <w:p w14:paraId="09689E4E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Violets</w:t>
                  </w:r>
                </w:p>
                <w:p w14:paraId="0D8DD461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15195001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</w:tbl>
          <w:p w14:paraId="4714D941" w14:textId="77777777" w:rsidR="00F35E3F" w:rsidRPr="00014C5D" w:rsidRDefault="00F35E3F" w:rsidP="00246EC2">
            <w:pPr>
              <w:rPr>
                <w:szCs w:val="20"/>
              </w:rPr>
            </w:pPr>
          </w:p>
        </w:tc>
      </w:tr>
    </w:tbl>
    <w:p w14:paraId="4F30B95B" w14:textId="45F1D876" w:rsidR="004262A8" w:rsidRDefault="004262A8" w:rsidP="004262A8">
      <w:pPr>
        <w:rPr>
          <w:b/>
        </w:rPr>
      </w:pPr>
    </w:p>
    <w:p w14:paraId="5A8B7BA1" w14:textId="2BAAF2F4" w:rsidR="00251487" w:rsidRPr="00B34C30" w:rsidRDefault="00251487" w:rsidP="00251487">
      <w:pPr>
        <w:rPr>
          <w:b/>
          <w:szCs w:val="20"/>
        </w:rPr>
      </w:pPr>
      <w:r>
        <w:rPr>
          <w:b/>
          <w:szCs w:val="20"/>
        </w:rPr>
        <w:t>Skill 11.02 Exercise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251487" w14:paraId="3D38A1AB" w14:textId="77777777" w:rsidTr="00246EC2">
        <w:tc>
          <w:tcPr>
            <w:tcW w:w="8856" w:type="dxa"/>
            <w:shd w:val="clear" w:color="auto" w:fill="auto"/>
          </w:tcPr>
          <w:p w14:paraId="3412B16C" w14:textId="77777777" w:rsidR="00251487" w:rsidRPr="007E0861" w:rsidRDefault="00251487" w:rsidP="00246EC2">
            <w:pPr>
              <w:rPr>
                <w:szCs w:val="20"/>
              </w:rPr>
            </w:pPr>
            <w:r w:rsidRPr="007E0861">
              <w:rPr>
                <w:szCs w:val="20"/>
              </w:rPr>
              <w:t xml:space="preserve">For each of the colors below, </w:t>
            </w:r>
          </w:p>
          <w:p w14:paraId="4C2D3F38" w14:textId="77777777" w:rsidR="00251487" w:rsidRPr="007E0861" w:rsidRDefault="00251487" w:rsidP="00251487">
            <w:pPr>
              <w:numPr>
                <w:ilvl w:val="0"/>
                <w:numId w:val="13"/>
              </w:numPr>
              <w:suppressAutoHyphens w:val="0"/>
              <w:rPr>
                <w:szCs w:val="20"/>
              </w:rPr>
            </w:pPr>
            <w:r w:rsidRPr="007E0861">
              <w:rPr>
                <w:szCs w:val="20"/>
              </w:rPr>
              <w:t xml:space="preserve"> Indicate the average wavelength in nanometers (nm)</w:t>
            </w:r>
          </w:p>
          <w:p w14:paraId="7EDF3004" w14:textId="77777777" w:rsidR="00251487" w:rsidRPr="007E0861" w:rsidRDefault="00251487" w:rsidP="00251487">
            <w:pPr>
              <w:numPr>
                <w:ilvl w:val="0"/>
                <w:numId w:val="13"/>
              </w:numPr>
              <w:suppressAutoHyphens w:val="0"/>
              <w:rPr>
                <w:szCs w:val="20"/>
              </w:rPr>
            </w:pPr>
            <w:r w:rsidRPr="007E0861">
              <w:rPr>
                <w:szCs w:val="20"/>
              </w:rPr>
              <w:t xml:space="preserve"> Convert each wavelength to nanometers (1 x 10</w:t>
            </w:r>
            <w:r w:rsidRPr="007E0861">
              <w:rPr>
                <w:szCs w:val="20"/>
                <w:vertAlign w:val="superscript"/>
              </w:rPr>
              <w:t>-9</w:t>
            </w:r>
            <w:r w:rsidRPr="007E0861">
              <w:rPr>
                <w:szCs w:val="20"/>
              </w:rPr>
              <w:t xml:space="preserve"> m = 1 nm)</w:t>
            </w:r>
          </w:p>
          <w:p w14:paraId="53420024" w14:textId="77777777" w:rsidR="00251487" w:rsidRPr="007E0861" w:rsidRDefault="00251487" w:rsidP="00251487">
            <w:pPr>
              <w:numPr>
                <w:ilvl w:val="0"/>
                <w:numId w:val="13"/>
              </w:numPr>
              <w:suppressAutoHyphens w:val="0"/>
              <w:rPr>
                <w:szCs w:val="20"/>
              </w:rPr>
            </w:pPr>
            <w:r w:rsidRPr="007E0861">
              <w:rPr>
                <w:szCs w:val="20"/>
              </w:rPr>
              <w:t xml:space="preserve"> Calculate the frequency</w:t>
            </w:r>
          </w:p>
          <w:p w14:paraId="260C3421" w14:textId="77777777" w:rsidR="00251487" w:rsidRPr="007E0861" w:rsidRDefault="00251487" w:rsidP="00246EC2">
            <w:pPr>
              <w:rPr>
                <w:szCs w:val="20"/>
              </w:rPr>
            </w:pPr>
          </w:p>
        </w:tc>
      </w:tr>
      <w:tr w:rsidR="00251487" w14:paraId="4FE09C21" w14:textId="77777777" w:rsidTr="00246EC2">
        <w:tc>
          <w:tcPr>
            <w:tcW w:w="8856" w:type="dxa"/>
            <w:shd w:val="clear" w:color="auto" w:fill="auto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43"/>
              <w:gridCol w:w="1796"/>
              <w:gridCol w:w="2999"/>
              <w:gridCol w:w="2592"/>
            </w:tblGrid>
            <w:tr w:rsidR="00251487" w:rsidRPr="007E0861" w14:paraId="0E8F06F5" w14:textId="77777777" w:rsidTr="00246EC2">
              <w:tc>
                <w:tcPr>
                  <w:tcW w:w="1461" w:type="dxa"/>
                  <w:shd w:val="clear" w:color="auto" w:fill="auto"/>
                </w:tcPr>
                <w:p w14:paraId="409EE221" w14:textId="77777777" w:rsidR="00251487" w:rsidRPr="007E0861" w:rsidRDefault="00251487" w:rsidP="00246EC2">
                  <w:pPr>
                    <w:rPr>
                      <w:b/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PlaceName">
                      <w:r w:rsidRPr="007E0861">
                        <w:rPr>
                          <w:b/>
                          <w:szCs w:val="20"/>
                        </w:rPr>
                        <w:t>Color</w:t>
                      </w:r>
                    </w:smartTag>
                    <w:r w:rsidRPr="007E0861">
                      <w:rPr>
                        <w:b/>
                        <w:szCs w:val="20"/>
                      </w:rPr>
                      <w:t xml:space="preserve"> </w:t>
                    </w:r>
                    <w:smartTag w:uri="urn:schemas-microsoft-com:office:smarttags" w:element="PlaceType">
                      <w:r w:rsidRPr="007E0861">
                        <w:rPr>
                          <w:b/>
                          <w:szCs w:val="20"/>
                        </w:rPr>
                        <w:t>Range</w:t>
                      </w:r>
                    </w:smartTag>
                  </w:smartTag>
                </w:p>
              </w:tc>
              <w:tc>
                <w:tcPr>
                  <w:tcW w:w="2320" w:type="dxa"/>
                  <w:shd w:val="clear" w:color="auto" w:fill="auto"/>
                </w:tcPr>
                <w:p w14:paraId="2A55F0FE" w14:textId="77777777" w:rsidR="00251487" w:rsidRPr="007E0861" w:rsidRDefault="00251487" w:rsidP="00246EC2">
                  <w:pPr>
                    <w:rPr>
                      <w:b/>
                      <w:szCs w:val="20"/>
                    </w:rPr>
                  </w:pPr>
                  <w:r w:rsidRPr="007E0861">
                    <w:rPr>
                      <w:b/>
                      <w:szCs w:val="20"/>
                    </w:rPr>
                    <w:t>Average  λ (nm)</w:t>
                  </w:r>
                </w:p>
              </w:tc>
              <w:tc>
                <w:tcPr>
                  <w:tcW w:w="2529" w:type="dxa"/>
                  <w:shd w:val="clear" w:color="auto" w:fill="auto"/>
                </w:tcPr>
                <w:p w14:paraId="3E0B146B" w14:textId="77777777" w:rsidR="00251487" w:rsidRPr="007E0861" w:rsidRDefault="00251487" w:rsidP="00246EC2">
                  <w:pPr>
                    <w:rPr>
                      <w:b/>
                      <w:szCs w:val="20"/>
                    </w:rPr>
                  </w:pPr>
                  <w:r w:rsidRPr="007E0861">
                    <w:rPr>
                      <w:b/>
                      <w:szCs w:val="20"/>
                    </w:rPr>
                    <w:t>λ (m)</w:t>
                  </w:r>
                </w:p>
              </w:tc>
              <w:tc>
                <w:tcPr>
                  <w:tcW w:w="2320" w:type="dxa"/>
                  <w:shd w:val="clear" w:color="auto" w:fill="auto"/>
                </w:tcPr>
                <w:p w14:paraId="4A1B2609" w14:textId="77777777" w:rsidR="00251487" w:rsidRPr="005104AC" w:rsidRDefault="00251487" w:rsidP="00246EC2">
                  <w:pPr>
                    <w:rPr>
                      <w:b/>
                      <w:szCs w:val="20"/>
                    </w:rPr>
                  </w:pPr>
                  <w:r w:rsidRPr="005104AC">
                    <w:rPr>
                      <w:b/>
                      <w:szCs w:val="20"/>
                    </w:rPr>
                    <w:t>ν (/s)</w:t>
                  </w:r>
                </w:p>
              </w:tc>
            </w:tr>
            <w:tr w:rsidR="00251487" w:rsidRPr="007E0861" w14:paraId="71F41B43" w14:textId="77777777" w:rsidTr="00246EC2">
              <w:tc>
                <w:tcPr>
                  <w:tcW w:w="1461" w:type="dxa"/>
                  <w:shd w:val="clear" w:color="auto" w:fill="auto"/>
                </w:tcPr>
                <w:p w14:paraId="200A96C2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Reds</w:t>
                  </w:r>
                </w:p>
                <w:p w14:paraId="51465B54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32A90F7" w14:textId="77777777" w:rsidR="00251487" w:rsidRDefault="00251487" w:rsidP="00246EC2">
                  <w:pPr>
                    <w:rPr>
                      <w:szCs w:val="20"/>
                    </w:rPr>
                  </w:pPr>
                </w:p>
                <w:p w14:paraId="63081956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>
                    <w:rPr>
                      <w:szCs w:val="20"/>
                    </w:rPr>
                    <w:t>710 nm</w:t>
                  </w:r>
                </w:p>
              </w:tc>
              <w:tc>
                <w:tcPr>
                  <w:tcW w:w="2529" w:type="dxa"/>
                  <w:shd w:val="clear" w:color="auto" w:fill="auto"/>
                </w:tcPr>
                <w:p w14:paraId="48C0EEA1" w14:textId="77777777" w:rsidR="00251487" w:rsidRDefault="00251487" w:rsidP="00246EC2">
                  <w:pPr>
                    <w:rPr>
                      <w:szCs w:val="20"/>
                    </w:rPr>
                  </w:pPr>
                  <w:r w:rsidRPr="0024093A">
                    <w:rPr>
                      <w:position w:val="-24"/>
                      <w:szCs w:val="20"/>
                    </w:rPr>
                    <w:object w:dxaOrig="2780" w:dyaOrig="620" w14:anchorId="337119B1">
                      <v:shape id="_x0000_i1026" type="#_x0000_t75" style="width:139.2pt;height:31.2pt" o:ole="">
                        <v:imagedata r:id="rId12" o:title=""/>
                      </v:shape>
                      <o:OLEObject Type="Embed" ProgID="Equation.DSMT4" ShapeID="_x0000_i1026" DrawAspect="Content" ObjectID="_1664701295" r:id="rId13"/>
                    </w:object>
                  </w:r>
                  <w:r>
                    <w:rPr>
                      <w:szCs w:val="20"/>
                    </w:rPr>
                    <w:t xml:space="preserve"> </w:t>
                  </w:r>
                </w:p>
                <w:p w14:paraId="2C8F7007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5C998B5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24093A">
                    <w:rPr>
                      <w:position w:val="-24"/>
                      <w:szCs w:val="20"/>
                    </w:rPr>
                    <w:object w:dxaOrig="2380" w:dyaOrig="660" w14:anchorId="14F372E5">
                      <v:shape id="_x0000_i1027" type="#_x0000_t75" style="width:118.8pt;height:33pt" o:ole="">
                        <v:imagedata r:id="rId14" o:title=""/>
                      </v:shape>
                      <o:OLEObject Type="Embed" ProgID="Equation.DSMT4" ShapeID="_x0000_i1027" DrawAspect="Content" ObjectID="_1664701296" r:id="rId15"/>
                    </w:object>
                  </w:r>
                  <w:r>
                    <w:rPr>
                      <w:szCs w:val="20"/>
                    </w:rPr>
                    <w:t xml:space="preserve"> </w:t>
                  </w:r>
                </w:p>
              </w:tc>
            </w:tr>
            <w:tr w:rsidR="00251487" w:rsidRPr="007E0861" w14:paraId="20FA2046" w14:textId="77777777" w:rsidTr="00246EC2">
              <w:tc>
                <w:tcPr>
                  <w:tcW w:w="1461" w:type="dxa"/>
                  <w:shd w:val="clear" w:color="auto" w:fill="auto"/>
                </w:tcPr>
                <w:p w14:paraId="3CC6CC6E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smartTag w:uri="urn:schemas-microsoft-com:office:smarttags" w:element="City">
                    <w:smartTag w:uri="urn:schemas-microsoft-com:office:smarttags" w:element="place">
                      <w:r w:rsidRPr="007E0861">
                        <w:rPr>
                          <w:szCs w:val="20"/>
                        </w:rPr>
                        <w:t>Oranges</w:t>
                      </w:r>
                    </w:smartTag>
                  </w:smartTag>
                </w:p>
                <w:p w14:paraId="319D71CD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00239726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706A3FD4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371F9C9B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52C7C072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542EC2F5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</w:tr>
            <w:tr w:rsidR="00251487" w:rsidRPr="007E0861" w14:paraId="49529072" w14:textId="77777777" w:rsidTr="00246EC2">
              <w:tc>
                <w:tcPr>
                  <w:tcW w:w="1461" w:type="dxa"/>
                  <w:shd w:val="clear" w:color="auto" w:fill="auto"/>
                </w:tcPr>
                <w:p w14:paraId="36B4ED27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Yellows</w:t>
                  </w:r>
                </w:p>
                <w:p w14:paraId="55FAD532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2D1CBD0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1584AC94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1DDD5E38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50744383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74EE923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</w:tr>
            <w:tr w:rsidR="00251487" w:rsidRPr="007E0861" w14:paraId="5F9A153B" w14:textId="77777777" w:rsidTr="00246EC2">
              <w:tc>
                <w:tcPr>
                  <w:tcW w:w="1461" w:type="dxa"/>
                  <w:shd w:val="clear" w:color="auto" w:fill="auto"/>
                </w:tcPr>
                <w:p w14:paraId="7F7C501C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Greens</w:t>
                  </w:r>
                </w:p>
                <w:p w14:paraId="5F1A352F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0B774563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79AD9D5C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147ACDAF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46315E68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6EFF9F95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</w:tr>
            <w:tr w:rsidR="00251487" w:rsidRPr="007E0861" w14:paraId="1A16B378" w14:textId="77777777" w:rsidTr="00246EC2">
              <w:tc>
                <w:tcPr>
                  <w:tcW w:w="1461" w:type="dxa"/>
                  <w:shd w:val="clear" w:color="auto" w:fill="auto"/>
                </w:tcPr>
                <w:p w14:paraId="352D6D3F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Blues</w:t>
                  </w:r>
                </w:p>
                <w:p w14:paraId="2AC4EA8C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5F66BC79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03594FF8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145D80B0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621E9E20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4BA528B0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</w:tr>
            <w:tr w:rsidR="00251487" w:rsidRPr="007E0861" w14:paraId="64869D01" w14:textId="77777777" w:rsidTr="00246EC2">
              <w:tc>
                <w:tcPr>
                  <w:tcW w:w="1461" w:type="dxa"/>
                  <w:shd w:val="clear" w:color="auto" w:fill="auto"/>
                </w:tcPr>
                <w:p w14:paraId="73EFB9AA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Violets</w:t>
                  </w:r>
                </w:p>
                <w:p w14:paraId="4EB29C01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3517A5E9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6744A36C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4F3E66E3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27FDE796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52AA2628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</w:tr>
          </w:tbl>
          <w:p w14:paraId="1B420C5A" w14:textId="77777777" w:rsidR="00251487" w:rsidRDefault="00251487" w:rsidP="00246EC2"/>
        </w:tc>
      </w:tr>
      <w:tr w:rsidR="00251487" w14:paraId="42B88898" w14:textId="77777777" w:rsidTr="00246EC2">
        <w:tc>
          <w:tcPr>
            <w:tcW w:w="8856" w:type="dxa"/>
            <w:shd w:val="clear" w:color="auto" w:fill="auto"/>
          </w:tcPr>
          <w:p w14:paraId="76D28A1B" w14:textId="77777777" w:rsidR="00251487" w:rsidRPr="007E0861" w:rsidRDefault="00251487" w:rsidP="00251487">
            <w:pPr>
              <w:numPr>
                <w:ilvl w:val="1"/>
                <w:numId w:val="12"/>
              </w:numPr>
              <w:tabs>
                <w:tab w:val="clear" w:pos="1440"/>
                <w:tab w:val="num" w:pos="360"/>
              </w:tabs>
              <w:suppressAutoHyphens w:val="0"/>
              <w:ind w:hanging="1440"/>
              <w:rPr>
                <w:szCs w:val="20"/>
              </w:rPr>
            </w:pPr>
            <w:r w:rsidRPr="007E0861">
              <w:rPr>
                <w:szCs w:val="20"/>
              </w:rPr>
              <w:t xml:space="preserve">Are the wavelengths of ultra-violet light longer or shorter than that of visible light?  </w:t>
            </w:r>
          </w:p>
          <w:p w14:paraId="06093223" w14:textId="77777777" w:rsidR="00251487" w:rsidRPr="007E0861" w:rsidRDefault="00251487" w:rsidP="00246EC2">
            <w:pPr>
              <w:ind w:left="360"/>
              <w:rPr>
                <w:szCs w:val="20"/>
              </w:rPr>
            </w:pPr>
          </w:p>
          <w:p w14:paraId="29D513CD" w14:textId="77777777" w:rsidR="00251487" w:rsidRPr="007E0861" w:rsidRDefault="00251487" w:rsidP="00246EC2">
            <w:pPr>
              <w:ind w:left="360"/>
              <w:rPr>
                <w:szCs w:val="20"/>
              </w:rPr>
            </w:pPr>
          </w:p>
          <w:p w14:paraId="6E6563F4" w14:textId="77777777" w:rsidR="00251487" w:rsidRPr="007E0861" w:rsidRDefault="00251487" w:rsidP="00246EC2">
            <w:pPr>
              <w:rPr>
                <w:szCs w:val="20"/>
              </w:rPr>
            </w:pPr>
          </w:p>
        </w:tc>
      </w:tr>
      <w:tr w:rsidR="00251487" w14:paraId="2D63CC8F" w14:textId="77777777" w:rsidTr="00246EC2">
        <w:tc>
          <w:tcPr>
            <w:tcW w:w="8856" w:type="dxa"/>
            <w:shd w:val="clear" w:color="auto" w:fill="auto"/>
          </w:tcPr>
          <w:p w14:paraId="3C5CF9EC" w14:textId="77777777" w:rsidR="00251487" w:rsidRPr="007E0861" w:rsidRDefault="00251487" w:rsidP="00251487">
            <w:pPr>
              <w:numPr>
                <w:ilvl w:val="1"/>
                <w:numId w:val="12"/>
              </w:numPr>
              <w:tabs>
                <w:tab w:val="clear" w:pos="1440"/>
                <w:tab w:val="num" w:pos="360"/>
              </w:tabs>
              <w:suppressAutoHyphens w:val="0"/>
              <w:ind w:hanging="1440"/>
              <w:rPr>
                <w:szCs w:val="20"/>
              </w:rPr>
            </w:pPr>
            <w:r w:rsidRPr="007E0861">
              <w:rPr>
                <w:szCs w:val="20"/>
              </w:rPr>
              <w:t xml:space="preserve">Are the frequencies of ultra-violet light longer or shorter than that of visible light?  </w:t>
            </w:r>
          </w:p>
          <w:p w14:paraId="55ECB03E" w14:textId="77777777" w:rsidR="00251487" w:rsidRPr="007E0861" w:rsidRDefault="00251487" w:rsidP="00246EC2">
            <w:pPr>
              <w:rPr>
                <w:szCs w:val="20"/>
              </w:rPr>
            </w:pPr>
          </w:p>
          <w:p w14:paraId="74322EBC" w14:textId="77777777" w:rsidR="00251487" w:rsidRPr="007E0861" w:rsidRDefault="00251487" w:rsidP="00246EC2">
            <w:pPr>
              <w:rPr>
                <w:szCs w:val="20"/>
              </w:rPr>
            </w:pPr>
          </w:p>
          <w:p w14:paraId="4437D7EF" w14:textId="77777777" w:rsidR="00251487" w:rsidRPr="007E0861" w:rsidRDefault="00251487" w:rsidP="00246EC2">
            <w:pPr>
              <w:rPr>
                <w:szCs w:val="20"/>
              </w:rPr>
            </w:pPr>
          </w:p>
        </w:tc>
      </w:tr>
      <w:tr w:rsidR="00251487" w14:paraId="302ED6C8" w14:textId="77777777" w:rsidTr="00246EC2">
        <w:tc>
          <w:tcPr>
            <w:tcW w:w="8856" w:type="dxa"/>
            <w:shd w:val="clear" w:color="auto" w:fill="auto"/>
          </w:tcPr>
          <w:p w14:paraId="68AB5088" w14:textId="77777777" w:rsidR="00251487" w:rsidRPr="007E0861" w:rsidRDefault="00251487" w:rsidP="00251487">
            <w:pPr>
              <w:numPr>
                <w:ilvl w:val="1"/>
                <w:numId w:val="12"/>
              </w:numPr>
              <w:tabs>
                <w:tab w:val="clear" w:pos="1440"/>
                <w:tab w:val="num" w:pos="360"/>
              </w:tabs>
              <w:suppressAutoHyphens w:val="0"/>
              <w:ind w:hanging="1440"/>
              <w:rPr>
                <w:szCs w:val="20"/>
              </w:rPr>
            </w:pPr>
            <w:r w:rsidRPr="007E0861">
              <w:rPr>
                <w:szCs w:val="20"/>
              </w:rPr>
              <w:lastRenderedPageBreak/>
              <w:t xml:space="preserve">Are the wavelengths of infra-red light longer or shorter than that of visible light?  </w:t>
            </w:r>
          </w:p>
          <w:p w14:paraId="0F3D4F4B" w14:textId="77777777" w:rsidR="00251487" w:rsidRPr="007E0861" w:rsidRDefault="00251487" w:rsidP="00246EC2">
            <w:pPr>
              <w:ind w:left="360"/>
              <w:rPr>
                <w:szCs w:val="20"/>
              </w:rPr>
            </w:pPr>
          </w:p>
          <w:p w14:paraId="3E17BA93" w14:textId="77777777" w:rsidR="00251487" w:rsidRPr="007E0861" w:rsidRDefault="00251487" w:rsidP="00246EC2">
            <w:pPr>
              <w:ind w:left="360"/>
              <w:rPr>
                <w:szCs w:val="20"/>
              </w:rPr>
            </w:pPr>
          </w:p>
          <w:p w14:paraId="2F5D7A70" w14:textId="77777777" w:rsidR="00251487" w:rsidRPr="007E0861" w:rsidRDefault="00251487" w:rsidP="00246EC2">
            <w:pPr>
              <w:ind w:left="360"/>
              <w:rPr>
                <w:szCs w:val="20"/>
              </w:rPr>
            </w:pPr>
          </w:p>
        </w:tc>
      </w:tr>
      <w:tr w:rsidR="00251487" w14:paraId="2893B821" w14:textId="77777777" w:rsidTr="00246EC2">
        <w:tc>
          <w:tcPr>
            <w:tcW w:w="8856" w:type="dxa"/>
            <w:shd w:val="clear" w:color="auto" w:fill="auto"/>
          </w:tcPr>
          <w:p w14:paraId="0FF2840F" w14:textId="77777777" w:rsidR="00251487" w:rsidRPr="007E0861" w:rsidRDefault="00251487" w:rsidP="00251487">
            <w:pPr>
              <w:numPr>
                <w:ilvl w:val="1"/>
                <w:numId w:val="12"/>
              </w:numPr>
              <w:tabs>
                <w:tab w:val="clear" w:pos="1440"/>
                <w:tab w:val="num" w:pos="360"/>
              </w:tabs>
              <w:suppressAutoHyphens w:val="0"/>
              <w:ind w:left="360"/>
              <w:rPr>
                <w:szCs w:val="20"/>
              </w:rPr>
            </w:pPr>
            <w:r w:rsidRPr="007E0861">
              <w:rPr>
                <w:szCs w:val="20"/>
              </w:rPr>
              <w:t xml:space="preserve">Are the frequencies of infra-red light longer or shorter than that of visible light?  </w:t>
            </w:r>
          </w:p>
          <w:p w14:paraId="65C0FF46" w14:textId="77777777" w:rsidR="00251487" w:rsidRPr="007E0861" w:rsidRDefault="00251487" w:rsidP="00246EC2">
            <w:pPr>
              <w:rPr>
                <w:szCs w:val="20"/>
              </w:rPr>
            </w:pPr>
          </w:p>
          <w:p w14:paraId="380E19BD" w14:textId="77777777" w:rsidR="00251487" w:rsidRPr="007E0861" w:rsidRDefault="00251487" w:rsidP="00246EC2">
            <w:pPr>
              <w:rPr>
                <w:szCs w:val="20"/>
              </w:rPr>
            </w:pPr>
          </w:p>
          <w:p w14:paraId="0FFE446D" w14:textId="77777777" w:rsidR="00251487" w:rsidRPr="007E0861" w:rsidRDefault="00251487" w:rsidP="00246EC2">
            <w:pPr>
              <w:rPr>
                <w:szCs w:val="20"/>
              </w:rPr>
            </w:pPr>
          </w:p>
        </w:tc>
      </w:tr>
    </w:tbl>
    <w:p w14:paraId="21CD1B66" w14:textId="22F79C49" w:rsidR="00F35E3F" w:rsidRDefault="00F35E3F" w:rsidP="004262A8">
      <w:pPr>
        <w:rPr>
          <w:b/>
        </w:rPr>
      </w:pPr>
    </w:p>
    <w:p w14:paraId="67E3B706" w14:textId="0025D0C2" w:rsidR="004C23A6" w:rsidRDefault="004C23A6" w:rsidP="004C23A6">
      <w:pPr>
        <w:rPr>
          <w:b/>
          <w:szCs w:val="20"/>
        </w:rPr>
      </w:pPr>
      <w:r>
        <w:rPr>
          <w:b/>
          <w:szCs w:val="20"/>
        </w:rPr>
        <w:t xml:space="preserve">Skill 11.03 </w:t>
      </w:r>
      <w:r w:rsidR="008B1931">
        <w:rPr>
          <w:b/>
          <w:szCs w:val="20"/>
        </w:rPr>
        <w:t>Exercise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4C23A6" w14:paraId="401FD783" w14:textId="77777777" w:rsidTr="00246EC2">
        <w:tc>
          <w:tcPr>
            <w:tcW w:w="8856" w:type="dxa"/>
            <w:shd w:val="clear" w:color="auto" w:fill="auto"/>
          </w:tcPr>
          <w:p w14:paraId="25F13CF8" w14:textId="77777777" w:rsidR="004C23A6" w:rsidRPr="00014C5D" w:rsidRDefault="004C23A6" w:rsidP="008B1931">
            <w:pPr>
              <w:suppressAutoHyphens w:val="0"/>
              <w:rPr>
                <w:szCs w:val="20"/>
              </w:rPr>
            </w:pPr>
            <w:r w:rsidRPr="00014C5D">
              <w:rPr>
                <w:szCs w:val="20"/>
              </w:rPr>
              <w:t>Now return to the simulator (</w:t>
            </w:r>
            <w:hyperlink r:id="rId16" w:history="1">
              <w:r w:rsidRPr="00014C5D">
                <w:rPr>
                  <w:rStyle w:val="Hyperlink"/>
                </w:rPr>
                <w:t>http://phet.colorado.edu/sims/html/wave-on-a-string/latest/wave-on-a-string_en.html</w:t>
              </w:r>
            </w:hyperlink>
            <w:r w:rsidRPr="00014C5D">
              <w:rPr>
                <w:szCs w:val="20"/>
              </w:rPr>
              <w:t xml:space="preserve">)  Select the “Manual” option.  </w:t>
            </w:r>
          </w:p>
          <w:p w14:paraId="32BCBD20" w14:textId="77777777" w:rsidR="004C23A6" w:rsidRPr="00014C5D" w:rsidRDefault="004C23A6" w:rsidP="00246EC2">
            <w:pPr>
              <w:rPr>
                <w:szCs w:val="20"/>
              </w:rPr>
            </w:pPr>
          </w:p>
          <w:p w14:paraId="0DB055F6" w14:textId="77777777" w:rsidR="004C23A6" w:rsidRPr="00014C5D" w:rsidRDefault="00B17CC1" w:rsidP="00246EC2">
            <w:pPr>
              <w:rPr>
                <w:szCs w:val="20"/>
              </w:rPr>
            </w:pPr>
            <w:r>
              <w:rPr>
                <w:szCs w:val="20"/>
              </w:rPr>
              <w:fldChar w:fldCharType="begin"/>
            </w:r>
            <w:r>
              <w:rPr>
                <w:szCs w:val="20"/>
              </w:rPr>
              <w:instrText xml:space="preserve"> </w:instrText>
            </w:r>
            <w:r>
              <w:rPr>
                <w:szCs w:val="20"/>
              </w:rPr>
              <w:instrText>INCLUDEPICTURE  "C:\\..\\..\\Temp\\SNAGH</w:instrText>
            </w:r>
            <w:r>
              <w:rPr>
                <w:szCs w:val="20"/>
              </w:rPr>
              <w:instrText>TML603713a.PNG" \* MERGEFORMATINET</w:instrText>
            </w:r>
            <w:r>
              <w:rPr>
                <w:szCs w:val="20"/>
              </w:rPr>
              <w:instrText xml:space="preserve"> </w:instrText>
            </w:r>
            <w:r>
              <w:rPr>
                <w:szCs w:val="20"/>
              </w:rPr>
              <w:fldChar w:fldCharType="separate"/>
            </w:r>
            <w:r w:rsidR="00C76101">
              <w:rPr>
                <w:szCs w:val="20"/>
              </w:rPr>
              <w:pict w14:anchorId="35004F01">
                <v:shape id="_x0000_i1028" type="#_x0000_t75" style="width:135pt;height:43.8pt">
                  <v:imagedata r:id="rId17" r:href="rId18"/>
                </v:shape>
              </w:pict>
            </w:r>
            <w:r>
              <w:rPr>
                <w:szCs w:val="20"/>
              </w:rPr>
              <w:fldChar w:fldCharType="end"/>
            </w:r>
          </w:p>
          <w:p w14:paraId="40DE6FF8" w14:textId="77777777" w:rsidR="004C23A6" w:rsidRPr="00014C5D" w:rsidRDefault="004C23A6" w:rsidP="00246EC2">
            <w:pPr>
              <w:rPr>
                <w:szCs w:val="20"/>
              </w:rPr>
            </w:pPr>
            <w:r w:rsidRPr="00014C5D">
              <w:rPr>
                <w:szCs w:val="20"/>
              </w:rPr>
              <w:t xml:space="preserve">Move the wrench up and down as fast as you can and observe the wavelength.  Now move the wrench up and down slowly and observe the wavelength.  </w:t>
            </w:r>
          </w:p>
          <w:p w14:paraId="307A6060" w14:textId="77777777" w:rsidR="004C23A6" w:rsidRPr="00014C5D" w:rsidRDefault="004C23A6" w:rsidP="00246EC2">
            <w:pPr>
              <w:rPr>
                <w:szCs w:val="20"/>
              </w:rPr>
            </w:pPr>
          </w:p>
          <w:p w14:paraId="61D01033" w14:textId="73611AAF" w:rsidR="004C23A6" w:rsidRPr="00014C5D" w:rsidRDefault="004C23A6" w:rsidP="004C23A6">
            <w:pPr>
              <w:numPr>
                <w:ilvl w:val="0"/>
                <w:numId w:val="14"/>
              </w:numPr>
              <w:suppressAutoHyphens w:val="0"/>
              <w:rPr>
                <w:szCs w:val="20"/>
              </w:rPr>
            </w:pPr>
            <w:r w:rsidRPr="00014C5D">
              <w:rPr>
                <w:noProof/>
                <w:szCs w:val="20"/>
              </w:rPr>
              <w:drawing>
                <wp:anchor distT="0" distB="0" distL="114300" distR="114300" simplePos="0" relativeHeight="251696128" behindDoc="0" locked="0" layoutInCell="1" allowOverlap="1" wp14:anchorId="511B02BD" wp14:editId="6ECAC128">
                  <wp:simplePos x="0" y="0"/>
                  <wp:positionH relativeFrom="column">
                    <wp:posOffset>68580</wp:posOffset>
                  </wp:positionH>
                  <wp:positionV relativeFrom="paragraph">
                    <wp:align>outside</wp:align>
                  </wp:positionV>
                  <wp:extent cx="1943100" cy="984250"/>
                  <wp:effectExtent l="0" t="0" r="0" b="635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98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14C5D">
              <w:rPr>
                <w:szCs w:val="20"/>
              </w:rPr>
              <w:t>When you moved the wrench up and down quickly (high energy), what happened to the wavelength? Did it increase or decrease?</w:t>
            </w:r>
          </w:p>
          <w:p w14:paraId="060A5FC1" w14:textId="77777777" w:rsidR="004C23A6" w:rsidRPr="00014C5D" w:rsidRDefault="004C23A6" w:rsidP="00246EC2">
            <w:pPr>
              <w:ind w:left="360"/>
              <w:rPr>
                <w:szCs w:val="20"/>
              </w:rPr>
            </w:pPr>
          </w:p>
          <w:p w14:paraId="57081FD1" w14:textId="77777777" w:rsidR="004C23A6" w:rsidRPr="00014C5D" w:rsidRDefault="004C23A6" w:rsidP="00246EC2">
            <w:pPr>
              <w:rPr>
                <w:szCs w:val="20"/>
              </w:rPr>
            </w:pPr>
          </w:p>
          <w:p w14:paraId="6DB9714F" w14:textId="28005D05" w:rsidR="004C23A6" w:rsidRPr="00014C5D" w:rsidRDefault="004C23A6" w:rsidP="004C23A6">
            <w:pPr>
              <w:numPr>
                <w:ilvl w:val="1"/>
                <w:numId w:val="14"/>
              </w:numPr>
              <w:tabs>
                <w:tab w:val="clear" w:pos="1800"/>
                <w:tab w:val="num" w:pos="720"/>
              </w:tabs>
              <w:suppressAutoHyphens w:val="0"/>
              <w:ind w:left="720" w:hanging="360"/>
              <w:rPr>
                <w:szCs w:val="20"/>
              </w:rPr>
            </w:pPr>
            <w:r w:rsidRPr="00014C5D">
              <w:rPr>
                <w:noProof/>
                <w:szCs w:val="20"/>
              </w:rPr>
              <w:drawing>
                <wp:anchor distT="0" distB="0" distL="114300" distR="114300" simplePos="0" relativeHeight="251697152" behindDoc="0" locked="0" layoutInCell="1" allowOverlap="1" wp14:anchorId="1444F88F" wp14:editId="3969B98E">
                  <wp:simplePos x="0" y="0"/>
                  <wp:positionH relativeFrom="column">
                    <wp:posOffset>68580</wp:posOffset>
                  </wp:positionH>
                  <wp:positionV relativeFrom="paragraph">
                    <wp:align>outside</wp:align>
                  </wp:positionV>
                  <wp:extent cx="1943100" cy="984250"/>
                  <wp:effectExtent l="0" t="0" r="0" b="635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98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14C5D">
              <w:rPr>
                <w:szCs w:val="20"/>
              </w:rPr>
              <w:t>When you moved the wrench up and down slowly (low energy), what happened to the wavelength? Did it increase or decrease?</w:t>
            </w:r>
          </w:p>
          <w:p w14:paraId="7E3CE279" w14:textId="77777777" w:rsidR="004C23A6" w:rsidRPr="00014C5D" w:rsidRDefault="004C23A6" w:rsidP="00246EC2">
            <w:pPr>
              <w:ind w:left="360"/>
              <w:rPr>
                <w:szCs w:val="20"/>
              </w:rPr>
            </w:pPr>
          </w:p>
          <w:p w14:paraId="00C9490D" w14:textId="77777777" w:rsidR="004C23A6" w:rsidRPr="00014C5D" w:rsidRDefault="004C23A6" w:rsidP="00246EC2">
            <w:pPr>
              <w:rPr>
                <w:szCs w:val="20"/>
              </w:rPr>
            </w:pPr>
          </w:p>
          <w:p w14:paraId="45042C66" w14:textId="77777777" w:rsidR="004C23A6" w:rsidRPr="00014C5D" w:rsidRDefault="004C23A6" w:rsidP="004C23A6">
            <w:pPr>
              <w:numPr>
                <w:ilvl w:val="0"/>
                <w:numId w:val="16"/>
              </w:numPr>
              <w:suppressAutoHyphens w:val="0"/>
              <w:rPr>
                <w:szCs w:val="20"/>
              </w:rPr>
            </w:pPr>
            <w:r w:rsidRPr="00014C5D">
              <w:rPr>
                <w:szCs w:val="20"/>
              </w:rPr>
              <w:t xml:space="preserve">What is the relationship between energy and wavelength?  Is it inverse or direct? </w:t>
            </w:r>
          </w:p>
          <w:p w14:paraId="4C281321" w14:textId="77777777" w:rsidR="004C23A6" w:rsidRPr="00014C5D" w:rsidRDefault="004C23A6" w:rsidP="00246EC2">
            <w:pPr>
              <w:rPr>
                <w:szCs w:val="20"/>
              </w:rPr>
            </w:pPr>
          </w:p>
          <w:p w14:paraId="3872C8A2" w14:textId="77777777" w:rsidR="004C23A6" w:rsidRPr="00014C5D" w:rsidRDefault="004C23A6" w:rsidP="00246EC2">
            <w:pPr>
              <w:rPr>
                <w:szCs w:val="20"/>
              </w:rPr>
            </w:pPr>
          </w:p>
          <w:p w14:paraId="2687BB0E" w14:textId="77777777" w:rsidR="004C23A6" w:rsidRPr="00014C5D" w:rsidRDefault="004C23A6" w:rsidP="00246EC2">
            <w:pPr>
              <w:rPr>
                <w:szCs w:val="20"/>
              </w:rPr>
            </w:pPr>
          </w:p>
        </w:tc>
      </w:tr>
    </w:tbl>
    <w:p w14:paraId="209B84BF" w14:textId="77777777" w:rsidR="004C23A6" w:rsidRDefault="004C23A6" w:rsidP="004C23A6"/>
    <w:p w14:paraId="2CAC0C94" w14:textId="4F738589" w:rsidR="004C23A6" w:rsidRPr="008B1931" w:rsidRDefault="008B1931" w:rsidP="004C23A6">
      <w:pPr>
        <w:rPr>
          <w:b/>
          <w:bCs/>
        </w:rPr>
      </w:pPr>
      <w:r w:rsidRPr="008B1931">
        <w:rPr>
          <w:b/>
          <w:bCs/>
        </w:rPr>
        <w:t>Skill 11.03 Exercise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4C23A6" w14:paraId="29F5EEA2" w14:textId="77777777" w:rsidTr="00246EC2">
        <w:tc>
          <w:tcPr>
            <w:tcW w:w="8856" w:type="dxa"/>
            <w:shd w:val="clear" w:color="auto" w:fill="auto"/>
          </w:tcPr>
          <w:p w14:paraId="5F6B5751" w14:textId="77777777" w:rsidR="004C23A6" w:rsidRPr="00014C5D" w:rsidRDefault="004C23A6" w:rsidP="008B1931">
            <w:pPr>
              <w:suppressAutoHyphens w:val="0"/>
              <w:rPr>
                <w:szCs w:val="20"/>
              </w:rPr>
            </w:pPr>
            <w:r w:rsidRPr="00014C5D">
              <w:rPr>
                <w:szCs w:val="20"/>
              </w:rPr>
              <w:t xml:space="preserve">Refer to the colors below.  Sort the colors from low to high with respect to energy. </w:t>
            </w:r>
          </w:p>
          <w:p w14:paraId="34019831" w14:textId="77777777" w:rsidR="004C23A6" w:rsidRPr="00014C5D" w:rsidRDefault="004C23A6" w:rsidP="00246EC2">
            <w:pPr>
              <w:ind w:left="360"/>
              <w:rPr>
                <w:szCs w:val="20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48"/>
              <w:gridCol w:w="3002"/>
            </w:tblGrid>
            <w:tr w:rsidR="004C23A6" w:rsidRPr="00014C5D" w14:paraId="45EA04BA" w14:textId="77777777" w:rsidTr="00246EC2">
              <w:tc>
                <w:tcPr>
                  <w:tcW w:w="1648" w:type="dxa"/>
                  <w:shd w:val="clear" w:color="auto" w:fill="auto"/>
                </w:tcPr>
                <w:p w14:paraId="3C385A81" w14:textId="77777777" w:rsidR="004C23A6" w:rsidRPr="00014C5D" w:rsidRDefault="004C23A6" w:rsidP="00246EC2">
                  <w:pPr>
                    <w:rPr>
                      <w:b/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PlaceName">
                      <w:r w:rsidRPr="00014C5D">
                        <w:rPr>
                          <w:b/>
                          <w:szCs w:val="20"/>
                        </w:rPr>
                        <w:t>Color</w:t>
                      </w:r>
                    </w:smartTag>
                    <w:r w:rsidRPr="00014C5D">
                      <w:rPr>
                        <w:b/>
                        <w:szCs w:val="20"/>
                      </w:rPr>
                      <w:t xml:space="preserve"> </w:t>
                    </w:r>
                    <w:smartTag w:uri="urn:schemas-microsoft-com:office:smarttags" w:element="PlaceType">
                      <w:r w:rsidRPr="00014C5D">
                        <w:rPr>
                          <w:b/>
                          <w:szCs w:val="20"/>
                        </w:rPr>
                        <w:t>Range</w:t>
                      </w:r>
                    </w:smartTag>
                  </w:smartTag>
                </w:p>
              </w:tc>
              <w:tc>
                <w:tcPr>
                  <w:tcW w:w="3002" w:type="dxa"/>
                  <w:shd w:val="clear" w:color="auto" w:fill="auto"/>
                </w:tcPr>
                <w:p w14:paraId="58F4E45F" w14:textId="77777777" w:rsidR="004C23A6" w:rsidRPr="00014C5D" w:rsidRDefault="004C23A6" w:rsidP="00246EC2">
                  <w:pPr>
                    <w:rPr>
                      <w:b/>
                      <w:szCs w:val="20"/>
                    </w:rPr>
                  </w:pPr>
                  <w:r w:rsidRPr="00014C5D">
                    <w:rPr>
                      <w:b/>
                      <w:szCs w:val="20"/>
                    </w:rPr>
                    <w:t>Order of energy (1 = lowest)</w:t>
                  </w:r>
                </w:p>
              </w:tc>
            </w:tr>
            <w:tr w:rsidR="004C23A6" w:rsidRPr="00014C5D" w14:paraId="56FEFA0F" w14:textId="77777777" w:rsidTr="00246EC2">
              <w:tc>
                <w:tcPr>
                  <w:tcW w:w="1648" w:type="dxa"/>
                  <w:shd w:val="clear" w:color="auto" w:fill="auto"/>
                </w:tcPr>
                <w:p w14:paraId="3DC422D8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Reds</w:t>
                  </w:r>
                </w:p>
                <w:p w14:paraId="2879990E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5BF166BB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  <w:tr w:rsidR="004C23A6" w:rsidRPr="00014C5D" w14:paraId="22E90FDD" w14:textId="77777777" w:rsidTr="00246EC2">
              <w:tc>
                <w:tcPr>
                  <w:tcW w:w="1648" w:type="dxa"/>
                  <w:shd w:val="clear" w:color="auto" w:fill="auto"/>
                </w:tcPr>
                <w:p w14:paraId="0ECC0165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City">
                      <w:r w:rsidRPr="00014C5D">
                        <w:rPr>
                          <w:szCs w:val="20"/>
                        </w:rPr>
                        <w:t>Oranges</w:t>
                      </w:r>
                    </w:smartTag>
                  </w:smartTag>
                </w:p>
                <w:p w14:paraId="435E4167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11FFF1B9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  <w:tr w:rsidR="004C23A6" w:rsidRPr="00014C5D" w14:paraId="7C5694CA" w14:textId="77777777" w:rsidTr="00246EC2">
              <w:tc>
                <w:tcPr>
                  <w:tcW w:w="1648" w:type="dxa"/>
                  <w:shd w:val="clear" w:color="auto" w:fill="auto"/>
                </w:tcPr>
                <w:p w14:paraId="621259F7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Yellows</w:t>
                  </w:r>
                </w:p>
                <w:p w14:paraId="751239E9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57449009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  <w:tr w:rsidR="004C23A6" w:rsidRPr="00014C5D" w14:paraId="7C08FB6B" w14:textId="77777777" w:rsidTr="00246EC2">
              <w:tc>
                <w:tcPr>
                  <w:tcW w:w="1648" w:type="dxa"/>
                  <w:shd w:val="clear" w:color="auto" w:fill="auto"/>
                </w:tcPr>
                <w:p w14:paraId="2096FC53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Greens</w:t>
                  </w:r>
                </w:p>
                <w:p w14:paraId="5B5AC834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44BF5ABE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  <w:tr w:rsidR="004C23A6" w:rsidRPr="00014C5D" w14:paraId="039F1181" w14:textId="77777777" w:rsidTr="00246EC2">
              <w:tc>
                <w:tcPr>
                  <w:tcW w:w="1648" w:type="dxa"/>
                  <w:shd w:val="clear" w:color="auto" w:fill="auto"/>
                </w:tcPr>
                <w:p w14:paraId="7FA23440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Blues</w:t>
                  </w:r>
                </w:p>
                <w:p w14:paraId="0CBB692C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0CBE8272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  <w:tr w:rsidR="004C23A6" w:rsidRPr="00014C5D" w14:paraId="4A5373CB" w14:textId="77777777" w:rsidTr="00246EC2">
              <w:tc>
                <w:tcPr>
                  <w:tcW w:w="1648" w:type="dxa"/>
                  <w:shd w:val="clear" w:color="auto" w:fill="auto"/>
                </w:tcPr>
                <w:p w14:paraId="086F3D49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Violets</w:t>
                  </w:r>
                </w:p>
                <w:p w14:paraId="2E8ECE92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37978198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</w:tbl>
          <w:p w14:paraId="7E8E08D6" w14:textId="77777777" w:rsidR="004C23A6" w:rsidRPr="00014C5D" w:rsidRDefault="004C23A6" w:rsidP="00246EC2">
            <w:pPr>
              <w:ind w:left="360"/>
              <w:rPr>
                <w:szCs w:val="20"/>
              </w:rPr>
            </w:pPr>
          </w:p>
        </w:tc>
      </w:tr>
    </w:tbl>
    <w:p w14:paraId="13733303" w14:textId="7E50F0ED" w:rsidR="008B1931" w:rsidRPr="00B34C30" w:rsidRDefault="008B1931" w:rsidP="008B1931">
      <w:pPr>
        <w:rPr>
          <w:b/>
          <w:szCs w:val="20"/>
        </w:rPr>
      </w:pPr>
      <w:r w:rsidRPr="00B34C30">
        <w:rPr>
          <w:b/>
          <w:szCs w:val="20"/>
        </w:rPr>
        <w:lastRenderedPageBreak/>
        <w:t xml:space="preserve">Skill </w:t>
      </w:r>
      <w:r>
        <w:rPr>
          <w:b/>
          <w:szCs w:val="20"/>
        </w:rPr>
        <w:t>11</w:t>
      </w:r>
      <w:r w:rsidRPr="00B34C30">
        <w:rPr>
          <w:b/>
          <w:szCs w:val="20"/>
        </w:rPr>
        <w:t>.0</w:t>
      </w:r>
      <w:r>
        <w:rPr>
          <w:b/>
          <w:szCs w:val="20"/>
        </w:rPr>
        <w:t>4 Exercise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8B1931" w14:paraId="4E7A48E0" w14:textId="77777777" w:rsidTr="00246EC2">
        <w:tc>
          <w:tcPr>
            <w:tcW w:w="8856" w:type="dxa"/>
            <w:shd w:val="clear" w:color="auto" w:fill="auto"/>
          </w:tcPr>
          <w:p w14:paraId="4578AE8A" w14:textId="77777777" w:rsidR="008B1931" w:rsidRPr="007E0861" w:rsidRDefault="008B1931" w:rsidP="00246EC2">
            <w:pPr>
              <w:rPr>
                <w:szCs w:val="20"/>
              </w:rPr>
            </w:pPr>
            <w:r>
              <w:rPr>
                <w:szCs w:val="20"/>
              </w:rPr>
              <w:t>Refer to problem 8.02 Problem 1</w:t>
            </w:r>
            <w:r w:rsidRPr="007E0861">
              <w:rPr>
                <w:szCs w:val="20"/>
              </w:rPr>
              <w:t xml:space="preserve">  </w:t>
            </w:r>
          </w:p>
          <w:p w14:paraId="41CCC3AB" w14:textId="77777777" w:rsidR="008B1931" w:rsidRPr="007E0861" w:rsidRDefault="008B1931" w:rsidP="008B1931">
            <w:pPr>
              <w:numPr>
                <w:ilvl w:val="0"/>
                <w:numId w:val="13"/>
              </w:numPr>
              <w:suppressAutoHyphens w:val="0"/>
              <w:rPr>
                <w:szCs w:val="20"/>
              </w:rPr>
            </w:pPr>
            <w:r w:rsidRPr="007E0861">
              <w:rPr>
                <w:szCs w:val="20"/>
              </w:rPr>
              <w:t xml:space="preserve"> For each color, copy the</w:t>
            </w:r>
            <w:r>
              <w:rPr>
                <w:szCs w:val="20"/>
              </w:rPr>
              <w:t xml:space="preserve"> corresponding</w:t>
            </w:r>
            <w:r w:rsidRPr="007E0861">
              <w:rPr>
                <w:szCs w:val="20"/>
              </w:rPr>
              <w:t xml:space="preserve"> </w:t>
            </w:r>
            <w:r>
              <w:rPr>
                <w:szCs w:val="20"/>
              </w:rPr>
              <w:t>frequency</w:t>
            </w:r>
          </w:p>
          <w:p w14:paraId="677B414C" w14:textId="77777777" w:rsidR="008B1931" w:rsidRPr="007E0861" w:rsidRDefault="008B1931" w:rsidP="008B1931">
            <w:pPr>
              <w:numPr>
                <w:ilvl w:val="0"/>
                <w:numId w:val="13"/>
              </w:numPr>
              <w:suppressAutoHyphens w:val="0"/>
              <w:rPr>
                <w:szCs w:val="20"/>
              </w:rPr>
            </w:pPr>
            <w:r w:rsidRPr="007E0861">
              <w:rPr>
                <w:szCs w:val="20"/>
              </w:rPr>
              <w:t xml:space="preserve"> Calculate the energy in joules </w:t>
            </w:r>
          </w:p>
          <w:p w14:paraId="7E84FA11" w14:textId="77777777" w:rsidR="008B1931" w:rsidRPr="007E0861" w:rsidRDefault="008B1931" w:rsidP="00246EC2">
            <w:pPr>
              <w:ind w:left="720"/>
              <w:rPr>
                <w:szCs w:val="20"/>
              </w:rPr>
            </w:pPr>
          </w:p>
        </w:tc>
      </w:tr>
      <w:tr w:rsidR="008B1931" w14:paraId="4B4191AA" w14:textId="77777777" w:rsidTr="00246EC2">
        <w:tc>
          <w:tcPr>
            <w:tcW w:w="8856" w:type="dxa"/>
            <w:shd w:val="clear" w:color="auto" w:fill="auto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61"/>
              <w:gridCol w:w="2320"/>
              <w:gridCol w:w="2653"/>
            </w:tblGrid>
            <w:tr w:rsidR="008B1931" w:rsidRPr="007E0861" w14:paraId="1482F011" w14:textId="77777777" w:rsidTr="00246EC2">
              <w:tc>
                <w:tcPr>
                  <w:tcW w:w="1461" w:type="dxa"/>
                  <w:shd w:val="clear" w:color="auto" w:fill="auto"/>
                </w:tcPr>
                <w:p w14:paraId="444A8607" w14:textId="77777777" w:rsidR="008B1931" w:rsidRPr="007E0861" w:rsidRDefault="008B1931" w:rsidP="00246EC2">
                  <w:pPr>
                    <w:rPr>
                      <w:b/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PlaceName">
                      <w:r w:rsidRPr="007E0861">
                        <w:rPr>
                          <w:b/>
                          <w:szCs w:val="20"/>
                        </w:rPr>
                        <w:t>Color</w:t>
                      </w:r>
                    </w:smartTag>
                    <w:r w:rsidRPr="007E0861">
                      <w:rPr>
                        <w:b/>
                        <w:szCs w:val="20"/>
                      </w:rPr>
                      <w:t xml:space="preserve"> </w:t>
                    </w:r>
                    <w:smartTag w:uri="urn:schemas-microsoft-com:office:smarttags" w:element="PlaceType">
                      <w:r w:rsidRPr="007E0861">
                        <w:rPr>
                          <w:b/>
                          <w:szCs w:val="20"/>
                        </w:rPr>
                        <w:t>Range</w:t>
                      </w:r>
                    </w:smartTag>
                  </w:smartTag>
                </w:p>
              </w:tc>
              <w:tc>
                <w:tcPr>
                  <w:tcW w:w="2320" w:type="dxa"/>
                  <w:shd w:val="clear" w:color="auto" w:fill="auto"/>
                </w:tcPr>
                <w:p w14:paraId="7A048D69" w14:textId="77777777" w:rsidR="008B1931" w:rsidRPr="007E0861" w:rsidRDefault="008B1931" w:rsidP="00246EC2">
                  <w:pPr>
                    <w:rPr>
                      <w:b/>
                      <w:szCs w:val="20"/>
                    </w:rPr>
                  </w:pPr>
                  <w:r>
                    <w:rPr>
                      <w:b/>
                      <w:szCs w:val="20"/>
                    </w:rPr>
                    <w:t>frequency</w:t>
                  </w:r>
                  <w:r w:rsidRPr="007E0861">
                    <w:rPr>
                      <w:b/>
                      <w:szCs w:val="20"/>
                    </w:rPr>
                    <w:t xml:space="preserve"> </w:t>
                  </w:r>
                  <w:r w:rsidRPr="007E0861">
                    <w:rPr>
                      <w:szCs w:val="20"/>
                    </w:rPr>
                    <w:t>ν</w:t>
                  </w:r>
                </w:p>
              </w:tc>
              <w:tc>
                <w:tcPr>
                  <w:tcW w:w="2529" w:type="dxa"/>
                  <w:shd w:val="clear" w:color="auto" w:fill="auto"/>
                </w:tcPr>
                <w:p w14:paraId="1BB1F14E" w14:textId="77777777" w:rsidR="008B1931" w:rsidRPr="007E0861" w:rsidRDefault="008B1931" w:rsidP="00246EC2">
                  <w:pPr>
                    <w:rPr>
                      <w:b/>
                      <w:szCs w:val="20"/>
                    </w:rPr>
                  </w:pPr>
                  <w:r w:rsidRPr="007E0861">
                    <w:rPr>
                      <w:b/>
                      <w:szCs w:val="20"/>
                    </w:rPr>
                    <w:t>Energy (J)</w:t>
                  </w:r>
                </w:p>
              </w:tc>
            </w:tr>
            <w:tr w:rsidR="008B1931" w:rsidRPr="007E0861" w14:paraId="1B157265" w14:textId="77777777" w:rsidTr="00246EC2">
              <w:tc>
                <w:tcPr>
                  <w:tcW w:w="1461" w:type="dxa"/>
                  <w:shd w:val="clear" w:color="auto" w:fill="auto"/>
                </w:tcPr>
                <w:p w14:paraId="7E406E86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Reds</w:t>
                  </w:r>
                </w:p>
                <w:p w14:paraId="08DD0D49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23534DB6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BE5B2A">
                    <w:rPr>
                      <w:position w:val="-6"/>
                      <w:szCs w:val="20"/>
                    </w:rPr>
                    <w:object w:dxaOrig="1120" w:dyaOrig="320" w14:anchorId="2FECB3AA">
                      <v:shape id="_x0000_i1029" type="#_x0000_t75" style="width:55.8pt;height:16.2pt" o:ole="">
                        <v:imagedata r:id="rId19" o:title=""/>
                      </v:shape>
                      <o:OLEObject Type="Embed" ProgID="Equation.DSMT4" ShapeID="_x0000_i1029" DrawAspect="Content" ObjectID="_1664701297" r:id="rId20"/>
                    </w:object>
                  </w:r>
                </w:p>
              </w:tc>
              <w:tc>
                <w:tcPr>
                  <w:tcW w:w="2529" w:type="dxa"/>
                  <w:shd w:val="clear" w:color="auto" w:fill="auto"/>
                </w:tcPr>
                <w:p w14:paraId="4DD90EB1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BE5B2A">
                    <w:rPr>
                      <w:position w:val="-30"/>
                      <w:szCs w:val="20"/>
                    </w:rPr>
                    <w:object w:dxaOrig="2439" w:dyaOrig="720" w14:anchorId="26B5470B">
                      <v:shape id="_x0000_i1030" type="#_x0000_t75" style="width:121.8pt;height:36pt" o:ole="">
                        <v:imagedata r:id="rId21" o:title=""/>
                      </v:shape>
                      <o:OLEObject Type="Embed" ProgID="Equation.DSMT4" ShapeID="_x0000_i1030" DrawAspect="Content" ObjectID="_1664701298" r:id="rId22"/>
                    </w:object>
                  </w:r>
                </w:p>
              </w:tc>
            </w:tr>
            <w:tr w:rsidR="008B1931" w:rsidRPr="007E0861" w14:paraId="5F183447" w14:textId="77777777" w:rsidTr="00246EC2">
              <w:tc>
                <w:tcPr>
                  <w:tcW w:w="1461" w:type="dxa"/>
                  <w:shd w:val="clear" w:color="auto" w:fill="auto"/>
                </w:tcPr>
                <w:p w14:paraId="20D25B38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smartTag w:uri="urn:schemas-microsoft-com:office:smarttags" w:element="City">
                    <w:smartTag w:uri="urn:schemas-microsoft-com:office:smarttags" w:element="place">
                      <w:r w:rsidRPr="007E0861">
                        <w:rPr>
                          <w:szCs w:val="20"/>
                        </w:rPr>
                        <w:t>Oranges</w:t>
                      </w:r>
                    </w:smartTag>
                  </w:smartTag>
                </w:p>
                <w:p w14:paraId="4102349B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0CA9002B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4A782DA3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7F7BB302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478F4A0A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</w:tr>
            <w:tr w:rsidR="008B1931" w:rsidRPr="007E0861" w14:paraId="18E68CB7" w14:textId="77777777" w:rsidTr="00246EC2">
              <w:tc>
                <w:tcPr>
                  <w:tcW w:w="1461" w:type="dxa"/>
                  <w:shd w:val="clear" w:color="auto" w:fill="auto"/>
                </w:tcPr>
                <w:p w14:paraId="3E9A6F0B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Yellows</w:t>
                  </w:r>
                </w:p>
                <w:p w14:paraId="45A2DE60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439D980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0A59C810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315CC902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4F98183C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</w:tr>
            <w:tr w:rsidR="008B1931" w:rsidRPr="007E0861" w14:paraId="0849EAC8" w14:textId="77777777" w:rsidTr="00246EC2">
              <w:tc>
                <w:tcPr>
                  <w:tcW w:w="1461" w:type="dxa"/>
                  <w:shd w:val="clear" w:color="auto" w:fill="auto"/>
                </w:tcPr>
                <w:p w14:paraId="5FB116EE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Greens</w:t>
                  </w:r>
                </w:p>
                <w:p w14:paraId="27C9891F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799E29DF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43B95862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3880718E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32913924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</w:tr>
            <w:tr w:rsidR="008B1931" w:rsidRPr="007E0861" w14:paraId="33ECAC36" w14:textId="77777777" w:rsidTr="00246EC2">
              <w:tc>
                <w:tcPr>
                  <w:tcW w:w="1461" w:type="dxa"/>
                  <w:shd w:val="clear" w:color="auto" w:fill="auto"/>
                </w:tcPr>
                <w:p w14:paraId="16C09FD3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Blues</w:t>
                  </w:r>
                </w:p>
                <w:p w14:paraId="76C018B9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42815E74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78115BAF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4CF736B8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42FB0B48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</w:tr>
            <w:tr w:rsidR="008B1931" w:rsidRPr="007E0861" w14:paraId="09AE52DF" w14:textId="77777777" w:rsidTr="00246EC2">
              <w:tc>
                <w:tcPr>
                  <w:tcW w:w="1461" w:type="dxa"/>
                  <w:shd w:val="clear" w:color="auto" w:fill="auto"/>
                </w:tcPr>
                <w:p w14:paraId="19977267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Violets</w:t>
                  </w:r>
                </w:p>
                <w:p w14:paraId="620CAAA3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AFB2B86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30C17445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08964493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07D17626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</w:tr>
          </w:tbl>
          <w:p w14:paraId="7FADD7ED" w14:textId="77777777" w:rsidR="008B1931" w:rsidRDefault="008B1931" w:rsidP="00246EC2"/>
        </w:tc>
      </w:tr>
      <w:tr w:rsidR="008B1931" w14:paraId="1B5C41B0" w14:textId="77777777" w:rsidTr="00246EC2">
        <w:tc>
          <w:tcPr>
            <w:tcW w:w="8856" w:type="dxa"/>
            <w:shd w:val="clear" w:color="auto" w:fill="auto"/>
          </w:tcPr>
          <w:p w14:paraId="2D7DF642" w14:textId="77777777" w:rsidR="008B1931" w:rsidRPr="007E0861" w:rsidRDefault="008B1931" w:rsidP="008B1931">
            <w:pPr>
              <w:numPr>
                <w:ilvl w:val="0"/>
                <w:numId w:val="17"/>
              </w:numPr>
              <w:suppressAutoHyphens w:val="0"/>
              <w:ind w:hanging="750"/>
              <w:rPr>
                <w:szCs w:val="20"/>
              </w:rPr>
            </w:pPr>
            <w:r w:rsidRPr="007E0861">
              <w:rPr>
                <w:szCs w:val="20"/>
              </w:rPr>
              <w:t>How do</w:t>
            </w:r>
            <w:r>
              <w:rPr>
                <w:szCs w:val="20"/>
              </w:rPr>
              <w:t xml:space="preserve"> the energies of ultra-violet</w:t>
            </w:r>
            <w:r w:rsidRPr="007E0861">
              <w:rPr>
                <w:szCs w:val="20"/>
              </w:rPr>
              <w:t xml:space="preserve"> compare to visible light?</w:t>
            </w:r>
          </w:p>
          <w:p w14:paraId="545D111A" w14:textId="77777777" w:rsidR="008B1931" w:rsidRPr="007E0861" w:rsidRDefault="008B1931" w:rsidP="00246EC2">
            <w:pPr>
              <w:ind w:left="360"/>
              <w:rPr>
                <w:szCs w:val="20"/>
              </w:rPr>
            </w:pPr>
          </w:p>
          <w:p w14:paraId="1165E518" w14:textId="77777777" w:rsidR="008B1931" w:rsidRPr="007E0861" w:rsidRDefault="008B1931" w:rsidP="00246EC2">
            <w:pPr>
              <w:ind w:left="360"/>
              <w:rPr>
                <w:szCs w:val="20"/>
              </w:rPr>
            </w:pPr>
          </w:p>
          <w:p w14:paraId="0D128A9C" w14:textId="77777777" w:rsidR="008B1931" w:rsidRPr="007E0861" w:rsidRDefault="008B1931" w:rsidP="00246EC2">
            <w:pPr>
              <w:rPr>
                <w:szCs w:val="20"/>
              </w:rPr>
            </w:pPr>
          </w:p>
        </w:tc>
      </w:tr>
      <w:tr w:rsidR="008B1931" w14:paraId="6AD63DC6" w14:textId="77777777" w:rsidTr="00246EC2">
        <w:tc>
          <w:tcPr>
            <w:tcW w:w="8856" w:type="dxa"/>
            <w:shd w:val="clear" w:color="auto" w:fill="auto"/>
          </w:tcPr>
          <w:p w14:paraId="3D50CD90" w14:textId="77777777" w:rsidR="008B1931" w:rsidRPr="007E0861" w:rsidRDefault="008B1931" w:rsidP="008B1931">
            <w:pPr>
              <w:numPr>
                <w:ilvl w:val="0"/>
                <w:numId w:val="17"/>
              </w:numPr>
              <w:suppressAutoHyphens w:val="0"/>
              <w:ind w:left="360" w:hanging="360"/>
              <w:rPr>
                <w:szCs w:val="20"/>
              </w:rPr>
            </w:pPr>
            <w:r w:rsidRPr="007E0861">
              <w:rPr>
                <w:szCs w:val="20"/>
              </w:rPr>
              <w:t>How do the energies of infra-red light compare to visible light?</w:t>
            </w:r>
          </w:p>
          <w:p w14:paraId="5FEAD1DF" w14:textId="77777777" w:rsidR="008B1931" w:rsidRPr="007E0861" w:rsidRDefault="008B1931" w:rsidP="00246EC2">
            <w:pPr>
              <w:rPr>
                <w:szCs w:val="20"/>
              </w:rPr>
            </w:pPr>
          </w:p>
          <w:p w14:paraId="4E823991" w14:textId="77777777" w:rsidR="008B1931" w:rsidRPr="007E0861" w:rsidRDefault="008B1931" w:rsidP="00246EC2">
            <w:pPr>
              <w:rPr>
                <w:szCs w:val="20"/>
              </w:rPr>
            </w:pPr>
          </w:p>
          <w:p w14:paraId="74E75C8B" w14:textId="77777777" w:rsidR="008B1931" w:rsidRPr="007E0861" w:rsidRDefault="008B1931" w:rsidP="00246EC2">
            <w:pPr>
              <w:rPr>
                <w:szCs w:val="20"/>
              </w:rPr>
            </w:pPr>
          </w:p>
        </w:tc>
      </w:tr>
    </w:tbl>
    <w:p w14:paraId="380CC9BE" w14:textId="77777777" w:rsidR="008B1931" w:rsidRPr="00AE2D06" w:rsidRDefault="008B1931" w:rsidP="008B1931">
      <w:pPr>
        <w:rPr>
          <w:szCs w:val="20"/>
        </w:rPr>
      </w:pPr>
    </w:p>
    <w:p w14:paraId="33D2900B" w14:textId="77777777" w:rsidR="008B1931" w:rsidRDefault="008B1931" w:rsidP="004262A8">
      <w:pPr>
        <w:rPr>
          <w:b/>
        </w:rPr>
      </w:pPr>
    </w:p>
    <w:sectPr w:rsidR="008B1931">
      <w:headerReference w:type="default" r:id="rId23"/>
      <w:pgSz w:w="12240" w:h="15840"/>
      <w:pgMar w:top="1440" w:right="1440" w:bottom="1440" w:left="1440" w:header="720" w:footer="0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0F79D1" w14:textId="77777777" w:rsidR="00B17CC1" w:rsidRDefault="00B17CC1">
      <w:r>
        <w:separator/>
      </w:r>
    </w:p>
  </w:endnote>
  <w:endnote w:type="continuationSeparator" w:id="0">
    <w:p w14:paraId="2DE73049" w14:textId="77777777" w:rsidR="00B17CC1" w:rsidRDefault="00B17C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OpenSymbol">
    <w:altName w:val="Calibri"/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2F138A" w14:textId="77777777" w:rsidR="00B17CC1" w:rsidRDefault="00B17CC1">
      <w:r>
        <w:separator/>
      </w:r>
    </w:p>
  </w:footnote>
  <w:footnote w:type="continuationSeparator" w:id="0">
    <w:p w14:paraId="690810E2" w14:textId="77777777" w:rsidR="00B17CC1" w:rsidRDefault="00B17C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075B75" w14:textId="77777777" w:rsidR="00366CD4" w:rsidRPr="00D3257D" w:rsidRDefault="002B61E3">
    <w:pPr>
      <w:pStyle w:val="Header"/>
      <w:rPr>
        <w:szCs w:val="20"/>
      </w:rPr>
    </w:pPr>
    <w:r w:rsidRPr="00D3257D">
      <w:rPr>
        <w:szCs w:val="20"/>
      </w:rPr>
      <w:t>Chemistry</w:t>
    </w:r>
  </w:p>
  <w:p w14:paraId="26075B76" w14:textId="77777777" w:rsidR="00366CD4" w:rsidRPr="00D3257D" w:rsidRDefault="002B61E3">
    <w:pPr>
      <w:pStyle w:val="Header"/>
      <w:rPr>
        <w:szCs w:val="20"/>
      </w:rPr>
    </w:pPr>
    <w:r w:rsidRPr="00D3257D">
      <w:rPr>
        <w:szCs w:val="20"/>
      </w:rPr>
      <w:t>Ticket Out the Door</w:t>
    </w:r>
  </w:p>
  <w:p w14:paraId="26075B77" w14:textId="40E020D4" w:rsidR="00366CD4" w:rsidRPr="00D3257D" w:rsidRDefault="00D3257D">
    <w:pPr>
      <w:pStyle w:val="Header"/>
      <w:rPr>
        <w:szCs w:val="20"/>
      </w:rPr>
    </w:pPr>
    <w:r w:rsidRPr="00D3257D">
      <w:rPr>
        <w:szCs w:val="20"/>
      </w:rPr>
      <w:t>Set 11</w:t>
    </w:r>
    <w:r>
      <w:rPr>
        <w:szCs w:val="20"/>
      </w:rPr>
      <w:t xml:space="preserve">: </w:t>
    </w:r>
    <w:r w:rsidRPr="00D3257D">
      <w:rPr>
        <w:szCs w:val="20"/>
      </w:rPr>
      <w:t>Relationship between wavelength, frequency, energy, and light</w:t>
    </w:r>
  </w:p>
  <w:p w14:paraId="26075B78" w14:textId="77777777" w:rsidR="00366CD4" w:rsidRDefault="00366CD4">
    <w:pPr>
      <w:pStyle w:val="Header"/>
    </w:pPr>
  </w:p>
  <w:p w14:paraId="26075B79" w14:textId="77777777" w:rsidR="00366CD4" w:rsidRDefault="002B61E3">
    <w:pPr>
      <w:pStyle w:val="Header"/>
      <w:pBdr>
        <w:bottom w:val="single" w:sz="12" w:space="1" w:color="00000A"/>
      </w:pBdr>
    </w:pPr>
    <w:r>
      <w:t>Name ____________________________________________________________________ Period _____</w:t>
    </w:r>
  </w:p>
  <w:p w14:paraId="26075B7A" w14:textId="77777777" w:rsidR="00366CD4" w:rsidRDefault="00366CD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A31BFF"/>
    <w:multiLevelType w:val="hybridMultilevel"/>
    <w:tmpl w:val="2690AA70"/>
    <w:lvl w:ilvl="0" w:tplc="EE90B5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717BAB"/>
    <w:multiLevelType w:val="hybridMultilevel"/>
    <w:tmpl w:val="FD6EEC32"/>
    <w:lvl w:ilvl="0" w:tplc="81E82C78">
      <w:start w:val="9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AAD36C">
      <w:start w:val="2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8B80569"/>
    <w:multiLevelType w:val="hybridMultilevel"/>
    <w:tmpl w:val="4AB4642C"/>
    <w:lvl w:ilvl="0" w:tplc="038EB5B6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9DE0B2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" w15:restartNumberingAfterBreak="0">
    <w:nsid w:val="264D0490"/>
    <w:multiLevelType w:val="hybridMultilevel"/>
    <w:tmpl w:val="31CCA5B4"/>
    <w:lvl w:ilvl="0" w:tplc="65A840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BC01C0"/>
    <w:multiLevelType w:val="hybridMultilevel"/>
    <w:tmpl w:val="47D4F320"/>
    <w:lvl w:ilvl="0" w:tplc="2C96F9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AA5C2F"/>
    <w:multiLevelType w:val="hybridMultilevel"/>
    <w:tmpl w:val="F9B896AE"/>
    <w:lvl w:ilvl="0" w:tplc="56BCD842">
      <w:start w:val="1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A422B46"/>
    <w:multiLevelType w:val="hybridMultilevel"/>
    <w:tmpl w:val="909EA5E4"/>
    <w:lvl w:ilvl="0" w:tplc="1E7277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8A6FEF"/>
    <w:multiLevelType w:val="hybridMultilevel"/>
    <w:tmpl w:val="F9B896AE"/>
    <w:lvl w:ilvl="0" w:tplc="56BCD842">
      <w:start w:val="1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5366655"/>
    <w:multiLevelType w:val="hybridMultilevel"/>
    <w:tmpl w:val="8278D8DC"/>
    <w:lvl w:ilvl="0" w:tplc="A9A0F74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BF7716"/>
    <w:multiLevelType w:val="hybridMultilevel"/>
    <w:tmpl w:val="58FC21B4"/>
    <w:lvl w:ilvl="0" w:tplc="12E4228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F732CE9"/>
    <w:multiLevelType w:val="hybridMultilevel"/>
    <w:tmpl w:val="3098BF9E"/>
    <w:lvl w:ilvl="0" w:tplc="EEA4C64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01D3BAB"/>
    <w:multiLevelType w:val="hybridMultilevel"/>
    <w:tmpl w:val="2DFA380C"/>
    <w:lvl w:ilvl="0" w:tplc="91A89AA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7E7076A"/>
    <w:multiLevelType w:val="hybridMultilevel"/>
    <w:tmpl w:val="7180D37A"/>
    <w:lvl w:ilvl="0" w:tplc="B268BC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sz w:val="20"/>
        <w:szCs w:val="20"/>
      </w:rPr>
    </w:lvl>
    <w:lvl w:ilvl="1" w:tplc="B0F8C958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9A84505"/>
    <w:multiLevelType w:val="hybridMultilevel"/>
    <w:tmpl w:val="ADBED2EA"/>
    <w:lvl w:ilvl="0" w:tplc="FDBA94EA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Times New Roman" w:hAnsi="Times New Roman" w:hint="default"/>
        <w:b/>
        <w:i w:val="0"/>
        <w:color w:val="auto"/>
        <w:vertAlign w:val="baseline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2" w:tplc="4260E9A8">
      <w:start w:val="1"/>
      <w:numFmt w:val="upperLetter"/>
      <w:lvlText w:val="(%3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i w:val="0"/>
        <w:color w:val="auto"/>
        <w:sz w:val="20"/>
        <w:vertAlign w:val="baseline"/>
      </w:rPr>
    </w:lvl>
    <w:lvl w:ilvl="3" w:tplc="5216846E">
      <w:start w:val="1"/>
      <w:numFmt w:val="bullet"/>
      <w:lvlText w:val=""/>
      <w:lvlJc w:val="left"/>
      <w:pPr>
        <w:tabs>
          <w:tab w:val="num" w:pos="2664"/>
        </w:tabs>
        <w:ind w:left="2664" w:hanging="144"/>
      </w:pPr>
      <w:rPr>
        <w:rFonts w:ascii="Symbol" w:hAnsi="Symbol" w:hint="default"/>
        <w:b/>
        <w:i w:val="0"/>
        <w:color w:val="auto"/>
        <w:vertAlign w:val="baseline"/>
      </w:rPr>
    </w:lvl>
    <w:lvl w:ilvl="4" w:tplc="4524E42E">
      <w:start w:val="1"/>
      <w:numFmt w:val="upperRoman"/>
      <w:lvlText w:val="%5."/>
      <w:lvlJc w:val="left"/>
      <w:pPr>
        <w:tabs>
          <w:tab w:val="num" w:pos="3960"/>
        </w:tabs>
        <w:ind w:left="3960" w:hanging="720"/>
      </w:pPr>
      <w:rPr>
        <w:rFonts w:hint="default"/>
        <w:b w:val="0"/>
        <w:i w:val="0"/>
        <w:color w:val="auto"/>
        <w:vertAlign w:val="baseline"/>
      </w:rPr>
    </w:lvl>
    <w:lvl w:ilvl="5" w:tplc="F7E0EF64">
      <w:start w:val="1"/>
      <w:numFmt w:val="bullet"/>
      <w:lvlText w:val="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b/>
        <w:i w:val="0"/>
        <w:color w:val="auto"/>
        <w:vertAlign w:val="baseline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D985381"/>
    <w:multiLevelType w:val="hybridMultilevel"/>
    <w:tmpl w:val="3ABA69C0"/>
    <w:lvl w:ilvl="0" w:tplc="53F66C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6376B5"/>
    <w:multiLevelType w:val="hybridMultilevel"/>
    <w:tmpl w:val="35E89048"/>
    <w:lvl w:ilvl="0" w:tplc="B366EAF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1947DD2"/>
    <w:multiLevelType w:val="hybridMultilevel"/>
    <w:tmpl w:val="12A48E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0"/>
  </w:num>
  <w:num w:numId="3">
    <w:abstractNumId w:val="6"/>
  </w:num>
  <w:num w:numId="4">
    <w:abstractNumId w:val="4"/>
  </w:num>
  <w:num w:numId="5">
    <w:abstractNumId w:val="2"/>
  </w:num>
  <w:num w:numId="6">
    <w:abstractNumId w:val="10"/>
  </w:num>
  <w:num w:numId="7">
    <w:abstractNumId w:val="9"/>
  </w:num>
  <w:num w:numId="8">
    <w:abstractNumId w:val="13"/>
  </w:num>
  <w:num w:numId="9">
    <w:abstractNumId w:val="11"/>
  </w:num>
  <w:num w:numId="10">
    <w:abstractNumId w:val="15"/>
  </w:num>
  <w:num w:numId="11">
    <w:abstractNumId w:val="5"/>
  </w:num>
  <w:num w:numId="12">
    <w:abstractNumId w:val="12"/>
  </w:num>
  <w:num w:numId="13">
    <w:abstractNumId w:val="14"/>
  </w:num>
  <w:num w:numId="14">
    <w:abstractNumId w:val="1"/>
  </w:num>
  <w:num w:numId="15">
    <w:abstractNumId w:val="3"/>
  </w:num>
  <w:num w:numId="16">
    <w:abstractNumId w:val="8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6CD4"/>
    <w:rsid w:val="000365ED"/>
    <w:rsid w:val="00036783"/>
    <w:rsid w:val="00042585"/>
    <w:rsid w:val="00043CA4"/>
    <w:rsid w:val="00065F14"/>
    <w:rsid w:val="000C14E6"/>
    <w:rsid w:val="000E38CC"/>
    <w:rsid w:val="000F7FC6"/>
    <w:rsid w:val="00115986"/>
    <w:rsid w:val="00131808"/>
    <w:rsid w:val="00140037"/>
    <w:rsid w:val="00143739"/>
    <w:rsid w:val="00165CC6"/>
    <w:rsid w:val="001B4F2F"/>
    <w:rsid w:val="001D2605"/>
    <w:rsid w:val="00251487"/>
    <w:rsid w:val="002918AC"/>
    <w:rsid w:val="002B61E3"/>
    <w:rsid w:val="002D2061"/>
    <w:rsid w:val="002F2B1C"/>
    <w:rsid w:val="00317EFC"/>
    <w:rsid w:val="00330AC8"/>
    <w:rsid w:val="003364D5"/>
    <w:rsid w:val="00351753"/>
    <w:rsid w:val="0036660F"/>
    <w:rsid w:val="00366CD4"/>
    <w:rsid w:val="003A5B21"/>
    <w:rsid w:val="003F1A48"/>
    <w:rsid w:val="003F1CE9"/>
    <w:rsid w:val="003F6BA5"/>
    <w:rsid w:val="004262A8"/>
    <w:rsid w:val="00461D47"/>
    <w:rsid w:val="00494DE7"/>
    <w:rsid w:val="004B3FF6"/>
    <w:rsid w:val="004C23A6"/>
    <w:rsid w:val="004D34A6"/>
    <w:rsid w:val="004E0B70"/>
    <w:rsid w:val="00530D77"/>
    <w:rsid w:val="005404B3"/>
    <w:rsid w:val="00567877"/>
    <w:rsid w:val="005773FF"/>
    <w:rsid w:val="0058028F"/>
    <w:rsid w:val="00587517"/>
    <w:rsid w:val="005B0271"/>
    <w:rsid w:val="005C7BB2"/>
    <w:rsid w:val="005D4817"/>
    <w:rsid w:val="005E5FC2"/>
    <w:rsid w:val="00600253"/>
    <w:rsid w:val="006161BB"/>
    <w:rsid w:val="00645C91"/>
    <w:rsid w:val="00666BAA"/>
    <w:rsid w:val="0068668A"/>
    <w:rsid w:val="0069637F"/>
    <w:rsid w:val="006C72E6"/>
    <w:rsid w:val="006D35F8"/>
    <w:rsid w:val="007238D9"/>
    <w:rsid w:val="00745E80"/>
    <w:rsid w:val="007609E7"/>
    <w:rsid w:val="00762C98"/>
    <w:rsid w:val="007B0762"/>
    <w:rsid w:val="007F20A5"/>
    <w:rsid w:val="007F6AD7"/>
    <w:rsid w:val="00896030"/>
    <w:rsid w:val="008A4282"/>
    <w:rsid w:val="008B1931"/>
    <w:rsid w:val="008F6E67"/>
    <w:rsid w:val="00904743"/>
    <w:rsid w:val="00917577"/>
    <w:rsid w:val="00930DDF"/>
    <w:rsid w:val="00941FD2"/>
    <w:rsid w:val="00945837"/>
    <w:rsid w:val="00947840"/>
    <w:rsid w:val="00976791"/>
    <w:rsid w:val="009C1CCC"/>
    <w:rsid w:val="009C60D0"/>
    <w:rsid w:val="009E0AB9"/>
    <w:rsid w:val="009E6292"/>
    <w:rsid w:val="00A146B6"/>
    <w:rsid w:val="00A237FA"/>
    <w:rsid w:val="00A45C5C"/>
    <w:rsid w:val="00A635D2"/>
    <w:rsid w:val="00A7784E"/>
    <w:rsid w:val="00A85393"/>
    <w:rsid w:val="00AA1234"/>
    <w:rsid w:val="00AD2567"/>
    <w:rsid w:val="00B05B14"/>
    <w:rsid w:val="00B17CC1"/>
    <w:rsid w:val="00B35C5C"/>
    <w:rsid w:val="00B5273D"/>
    <w:rsid w:val="00B53450"/>
    <w:rsid w:val="00B65F73"/>
    <w:rsid w:val="00BD68B5"/>
    <w:rsid w:val="00BE3F22"/>
    <w:rsid w:val="00C15D7E"/>
    <w:rsid w:val="00C44082"/>
    <w:rsid w:val="00C44FE4"/>
    <w:rsid w:val="00C76101"/>
    <w:rsid w:val="00CA2F67"/>
    <w:rsid w:val="00CB206D"/>
    <w:rsid w:val="00CB5C2D"/>
    <w:rsid w:val="00CC453E"/>
    <w:rsid w:val="00CD2EA1"/>
    <w:rsid w:val="00CE0830"/>
    <w:rsid w:val="00D011BB"/>
    <w:rsid w:val="00D05454"/>
    <w:rsid w:val="00D13142"/>
    <w:rsid w:val="00D3257D"/>
    <w:rsid w:val="00D86DEE"/>
    <w:rsid w:val="00DB0414"/>
    <w:rsid w:val="00DD3D83"/>
    <w:rsid w:val="00DE7998"/>
    <w:rsid w:val="00DF4730"/>
    <w:rsid w:val="00E1255C"/>
    <w:rsid w:val="00E33FB3"/>
    <w:rsid w:val="00E361F6"/>
    <w:rsid w:val="00E7477A"/>
    <w:rsid w:val="00E97A7A"/>
    <w:rsid w:val="00EA5A6F"/>
    <w:rsid w:val="00EA6C97"/>
    <w:rsid w:val="00ED3E5A"/>
    <w:rsid w:val="00EF264B"/>
    <w:rsid w:val="00F3091C"/>
    <w:rsid w:val="00F35E3F"/>
    <w:rsid w:val="00F72B4A"/>
    <w:rsid w:val="00F77052"/>
    <w:rsid w:val="00FB684A"/>
    <w:rsid w:val="00FD64B8"/>
    <w:rsid w:val="00FE7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26075AE6"/>
  <w15:docId w15:val="{53C69387-64CB-4752-B107-BF5799F24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055D"/>
    <w:pPr>
      <w:suppressAutoHyphens/>
    </w:pPr>
    <w:rPr>
      <w:rFonts w:ascii="Times New Roman" w:eastAsia="Times New Roman" w:hAnsi="Times New Roman" w:cs="Times New Roman"/>
      <w:szCs w:val="24"/>
      <w:lang w:eastAsia="zh-CN"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qFormat/>
    <w:rsid w:val="0082551F"/>
  </w:style>
  <w:style w:type="character" w:customStyle="1" w:styleId="FooterChar">
    <w:name w:val="Footer Char"/>
    <w:basedOn w:val="DefaultParagraphFont"/>
    <w:link w:val="Footer"/>
    <w:uiPriority w:val="99"/>
    <w:qFormat/>
    <w:rsid w:val="0082551F"/>
  </w:style>
  <w:style w:type="character" w:customStyle="1" w:styleId="ListLabel1">
    <w:name w:val="ListLabel 1"/>
    <w:qFormat/>
    <w:rPr>
      <w:rFonts w:ascii="Consolas" w:hAnsi="Consolas" w:cs="Times New Roman"/>
      <w:sz w:val="20"/>
      <w:szCs w:val="20"/>
    </w:rPr>
  </w:style>
  <w:style w:type="character" w:customStyle="1" w:styleId="ListLabel2">
    <w:name w:val="ListLabel 2"/>
    <w:qFormat/>
    <w:rPr>
      <w:rFonts w:cs="Times New Roman"/>
      <w:sz w:val="20"/>
      <w:szCs w:val="20"/>
    </w:rPr>
  </w:style>
  <w:style w:type="character" w:customStyle="1" w:styleId="ListLabel3">
    <w:name w:val="ListLabel 3"/>
    <w:qFormat/>
    <w:rPr>
      <w:rFonts w:cs="Times New Roman"/>
      <w:sz w:val="21"/>
      <w:szCs w:val="20"/>
    </w:rPr>
  </w:style>
  <w:style w:type="character" w:customStyle="1" w:styleId="ListLabel4">
    <w:name w:val="ListLabel 4"/>
    <w:qFormat/>
    <w:rPr>
      <w:rFonts w:cs="Times New Roman"/>
      <w:sz w:val="20"/>
      <w:szCs w:val="20"/>
    </w:rPr>
  </w:style>
  <w:style w:type="character" w:customStyle="1" w:styleId="ListLabel5">
    <w:name w:val="ListLabel 5"/>
    <w:qFormat/>
    <w:rPr>
      <w:rFonts w:cs="Times New Roman"/>
      <w:sz w:val="21"/>
      <w:szCs w:val="20"/>
    </w:rPr>
  </w:style>
  <w:style w:type="character" w:customStyle="1" w:styleId="WW8Num9z0">
    <w:name w:val="WW8Num9z0"/>
    <w:qFormat/>
  </w:style>
  <w:style w:type="character" w:customStyle="1" w:styleId="WW8Num9z2">
    <w:name w:val="WW8Num9z2"/>
    <w:qFormat/>
  </w:style>
  <w:style w:type="character" w:customStyle="1" w:styleId="WW8Num9z3">
    <w:name w:val="WW8Num9z3"/>
    <w:qFormat/>
  </w:style>
  <w:style w:type="character" w:customStyle="1" w:styleId="WW8Num9z4">
    <w:name w:val="WW8Num9z4"/>
    <w:qFormat/>
  </w:style>
  <w:style w:type="character" w:customStyle="1" w:styleId="WW8Num9z5">
    <w:name w:val="WW8Num9z5"/>
    <w:qFormat/>
  </w:style>
  <w:style w:type="character" w:customStyle="1" w:styleId="WW8Num9z6">
    <w:name w:val="WW8Num9z6"/>
    <w:qFormat/>
  </w:style>
  <w:style w:type="character" w:customStyle="1" w:styleId="WW8Num9z7">
    <w:name w:val="WW8Num9z7"/>
    <w:qFormat/>
  </w:style>
  <w:style w:type="character" w:customStyle="1" w:styleId="WW8Num9z8">
    <w:name w:val="WW8Num9z8"/>
    <w:qFormat/>
  </w:style>
  <w:style w:type="character" w:customStyle="1" w:styleId="WW8Num13z0">
    <w:name w:val="WW8Num13z0"/>
    <w:qFormat/>
  </w:style>
  <w:style w:type="character" w:customStyle="1" w:styleId="Bullets">
    <w:name w:val="Bullets"/>
    <w:qFormat/>
    <w:rPr>
      <w:rFonts w:ascii="OpenSymbol" w:eastAsia="OpenSymbol" w:hAnsi="OpenSymbol" w:cs="OpenSymbol"/>
    </w:rPr>
  </w:style>
  <w:style w:type="character" w:customStyle="1" w:styleId="WW8Num5z0">
    <w:name w:val="WW8Num5z0"/>
    <w:qFormat/>
  </w:style>
  <w:style w:type="character" w:customStyle="1" w:styleId="WW8Num16z0">
    <w:name w:val="WW8Num16z0"/>
    <w:qFormat/>
    <w:rPr>
      <w:sz w:val="20"/>
    </w:rPr>
  </w:style>
  <w:style w:type="character" w:customStyle="1" w:styleId="WW8Num16z1">
    <w:name w:val="WW8Num16z1"/>
    <w:qFormat/>
    <w:rPr>
      <w:sz w:val="20"/>
    </w:rPr>
  </w:style>
  <w:style w:type="character" w:customStyle="1" w:styleId="WW8Num16z2">
    <w:name w:val="WW8Num16z2"/>
    <w:qFormat/>
  </w:style>
  <w:style w:type="character" w:customStyle="1" w:styleId="WW8Num16z3">
    <w:name w:val="WW8Num16z3"/>
    <w:qFormat/>
  </w:style>
  <w:style w:type="character" w:customStyle="1" w:styleId="WW8Num16z4">
    <w:name w:val="WW8Num16z4"/>
    <w:qFormat/>
  </w:style>
  <w:style w:type="character" w:customStyle="1" w:styleId="WW8Num16z5">
    <w:name w:val="WW8Num16z5"/>
    <w:qFormat/>
  </w:style>
  <w:style w:type="character" w:customStyle="1" w:styleId="WW8Num16z6">
    <w:name w:val="WW8Num16z6"/>
    <w:qFormat/>
  </w:style>
  <w:style w:type="character" w:customStyle="1" w:styleId="WW8Num16z7">
    <w:name w:val="WW8Num16z7"/>
    <w:qFormat/>
  </w:style>
  <w:style w:type="character" w:customStyle="1" w:styleId="WW8Num16z8">
    <w:name w:val="WW8Num16z8"/>
    <w:qFormat/>
  </w:style>
  <w:style w:type="character" w:customStyle="1" w:styleId="WW8Num15z0">
    <w:name w:val="WW8Num15z0"/>
    <w:qFormat/>
    <w:rPr>
      <w:sz w:val="20"/>
    </w:rPr>
  </w:style>
  <w:style w:type="character" w:customStyle="1" w:styleId="ListLabel6">
    <w:name w:val="ListLabel 6"/>
    <w:qFormat/>
    <w:rPr>
      <w:sz w:val="20"/>
    </w:rPr>
  </w:style>
  <w:style w:type="character" w:customStyle="1" w:styleId="ListLabel7">
    <w:name w:val="ListLabel 7"/>
    <w:qFormat/>
    <w:rPr>
      <w:sz w:val="20"/>
    </w:rPr>
  </w:style>
  <w:style w:type="character" w:customStyle="1" w:styleId="ListLabel8">
    <w:name w:val="ListLabel 8"/>
    <w:qFormat/>
    <w:rPr>
      <w:sz w:val="20"/>
    </w:rPr>
  </w:style>
  <w:style w:type="character" w:customStyle="1" w:styleId="ListLabel9">
    <w:name w:val="ListLabel 9"/>
    <w:qFormat/>
    <w:rPr>
      <w:sz w:val="20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BodyText">
    <w:name w:val="Body Text"/>
    <w:basedOn w:val="Normal"/>
    <w:pPr>
      <w:spacing w:after="140" w:line="276" w:lineRule="auto"/>
    </w:pPr>
  </w:style>
  <w:style w:type="paragraph" w:styleId="List">
    <w:name w:val="List"/>
    <w:basedOn w:val="BodyText"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</w:rPr>
  </w:style>
  <w:style w:type="paragraph" w:customStyle="1" w:styleId="Index">
    <w:name w:val="Index"/>
    <w:basedOn w:val="Normal"/>
    <w:qFormat/>
    <w:pPr>
      <w:suppressLineNumbers/>
    </w:pPr>
    <w:rPr>
      <w:rFonts w:cs="Lohit Devanagari"/>
    </w:rPr>
  </w:style>
  <w:style w:type="paragraph" w:styleId="Header">
    <w:name w:val="header"/>
    <w:basedOn w:val="Normal"/>
    <w:link w:val="HeaderChar"/>
    <w:uiPriority w:val="99"/>
    <w:unhideWhenUsed/>
    <w:rsid w:val="0082551F"/>
    <w:pPr>
      <w:tabs>
        <w:tab w:val="center" w:pos="4680"/>
        <w:tab w:val="right" w:pos="9360"/>
      </w:tabs>
    </w:pPr>
  </w:style>
  <w:style w:type="paragraph" w:styleId="Footer">
    <w:name w:val="footer"/>
    <w:basedOn w:val="Normal"/>
    <w:link w:val="FooterChar"/>
    <w:uiPriority w:val="99"/>
    <w:unhideWhenUsed/>
    <w:rsid w:val="0082551F"/>
    <w:pPr>
      <w:tabs>
        <w:tab w:val="center" w:pos="4680"/>
        <w:tab w:val="right" w:pos="9360"/>
      </w:tabs>
    </w:pPr>
  </w:style>
  <w:style w:type="paragraph" w:styleId="ListParagraph">
    <w:name w:val="List Paragraph"/>
    <w:basedOn w:val="Normal"/>
    <w:uiPriority w:val="34"/>
    <w:qFormat/>
    <w:rsid w:val="00802825"/>
    <w:pPr>
      <w:ind w:left="720"/>
      <w:contextualSpacing/>
    </w:pPr>
    <w:rPr>
      <w:rFonts w:cs="Mangal"/>
    </w:rPr>
  </w:style>
  <w:style w:type="paragraph" w:customStyle="1" w:styleId="TableContents">
    <w:name w:val="Table Contents"/>
    <w:basedOn w:val="Normal"/>
    <w:qFormat/>
    <w:pPr>
      <w:suppressLineNumbers/>
    </w:pPr>
  </w:style>
  <w:style w:type="paragraph" w:customStyle="1" w:styleId="TableHeading">
    <w:name w:val="Table Heading"/>
    <w:basedOn w:val="TableContents"/>
    <w:qFormat/>
    <w:pPr>
      <w:jc w:val="center"/>
    </w:pPr>
    <w:rPr>
      <w:b/>
      <w:bCs/>
    </w:rPr>
  </w:style>
  <w:style w:type="numbering" w:customStyle="1" w:styleId="WW8Num9">
    <w:name w:val="WW8Num9"/>
    <w:qFormat/>
  </w:style>
  <w:style w:type="numbering" w:customStyle="1" w:styleId="WW8Num13">
    <w:name w:val="WW8Num13"/>
    <w:qFormat/>
  </w:style>
  <w:style w:type="numbering" w:customStyle="1" w:styleId="WW8Num5">
    <w:name w:val="WW8Num5"/>
    <w:qFormat/>
  </w:style>
  <w:style w:type="numbering" w:customStyle="1" w:styleId="WW8Num16">
    <w:name w:val="WW8Num16"/>
    <w:qFormat/>
  </w:style>
  <w:style w:type="numbering" w:customStyle="1" w:styleId="WW8Num15">
    <w:name w:val="WW8Num15"/>
    <w:qFormat/>
  </w:style>
  <w:style w:type="table" w:styleId="TableGrid">
    <w:name w:val="Table Grid"/>
    <w:basedOn w:val="TableNormal"/>
    <w:rsid w:val="00FE0A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1757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17577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72E6"/>
    <w:rPr>
      <w:rFonts w:ascii="Segoe UI" w:hAnsi="Segoe UI" w:cs="Mangal"/>
      <w:sz w:val="18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72E6"/>
    <w:rPr>
      <w:rFonts w:ascii="Segoe UI" w:eastAsia="Times New Roman" w:hAnsi="Segoe UI" w:cs="Mangal"/>
      <w:sz w:val="18"/>
      <w:szCs w:val="16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../../../../../../../../Temp/SNAGHTML603713a.PNG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http://phet.colorado.edu/sims/html/wave-on-a-string/latest/wave-on-a-string_en.html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5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://phet.colorado.edu/sims/html/wave-on-a-string/latest/wave-on-a-string_en.html" TargetMode="External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file:///C:\Temp\SNAGHTML5f9c42d.PNG" TargetMode="Externa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../../../../../../../../Temp/SNAGHTML5f73a17.PNG" TargetMode="External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4</Pages>
  <Words>528</Words>
  <Characters>301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 Sprout</dc:creator>
  <dc:description/>
  <cp:lastModifiedBy>heidi.pluska@gmail.com</cp:lastModifiedBy>
  <cp:revision>8</cp:revision>
  <cp:lastPrinted>2020-10-09T15:21:00Z</cp:lastPrinted>
  <dcterms:created xsi:type="dcterms:W3CDTF">2020-10-20T16:28:00Z</dcterms:created>
  <dcterms:modified xsi:type="dcterms:W3CDTF">2020-10-20T18:15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